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EB088" w14:textId="77777777" w:rsidR="00A559B2" w:rsidRDefault="00A559B2" w:rsidP="00FC672C">
      <w:pPr>
        <w:bidi w:val="0"/>
        <w:jc w:val="lowKashida"/>
        <w:sectPr w:rsidR="00A559B2" w:rsidSect="00750AAF">
          <w:pgSz w:w="12240" w:h="15840"/>
          <w:pgMar w:top="1440" w:right="1440" w:bottom="1440" w:left="1440" w:header="720" w:footer="720" w:gutter="0"/>
          <w:cols w:space="720"/>
          <w:docGrid w:linePitch="360"/>
        </w:sectPr>
      </w:pPr>
      <w:bookmarkStart w:id="0" w:name="_Toc101814666"/>
      <w:bookmarkStart w:id="1" w:name="_Toc101814792"/>
    </w:p>
    <w:p w14:paraId="12E420FB" w14:textId="77777777" w:rsidR="00A559B2" w:rsidRDefault="00A559B2" w:rsidP="00FC672C">
      <w:pPr>
        <w:bidi w:val="0"/>
        <w:jc w:val="lowKashida"/>
        <w:sectPr w:rsidR="00A559B2" w:rsidSect="0068482B">
          <w:headerReference w:type="default" r:id="rId8"/>
          <w:footerReference w:type="even" r:id="rId9"/>
          <w:pgSz w:w="11906" w:h="16838"/>
          <w:pgMar w:top="1440" w:right="1106" w:bottom="1440" w:left="1797" w:header="992" w:footer="1111" w:gutter="0"/>
          <w:cols w:space="708"/>
          <w:bidi/>
          <w:rtlGutter/>
          <w:docGrid w:linePitch="360"/>
        </w:sectPr>
      </w:pPr>
      <w:subDoc r:id="rId10"/>
    </w:p>
    <w:p w14:paraId="4E3997BA" w14:textId="77777777" w:rsidR="00A559B2" w:rsidRDefault="00A559B2" w:rsidP="00A559B2">
      <w:pPr>
        <w:pStyle w:val="Heading1"/>
        <w:numPr>
          <w:ilvl w:val="0"/>
          <w:numId w:val="3"/>
        </w:numPr>
        <w:bidi w:val="0"/>
        <w:spacing w:line="360" w:lineRule="auto"/>
        <w:ind w:left="450" w:hanging="384"/>
        <w:jc w:val="lowKashida"/>
      </w:pPr>
      <w:subDoc r:id="rId11"/>
      <w:r>
        <w:br w:type="page"/>
      </w:r>
      <w:bookmarkStart w:id="2" w:name="_Toc107366604"/>
      <w:r>
        <w:t>Appendix B</w:t>
      </w:r>
      <w:bookmarkEnd w:id="0"/>
      <w:bookmarkEnd w:id="1"/>
      <w:bookmarkEnd w:id="2"/>
    </w:p>
    <w:p w14:paraId="127EA7AB" w14:textId="77777777" w:rsidR="00A559B2" w:rsidRPr="002F5A9D" w:rsidRDefault="00A559B2" w:rsidP="00FC672C">
      <w:pPr>
        <w:bidi w:val="0"/>
        <w:jc w:val="lowKashida"/>
      </w:pPr>
      <w:r w:rsidRPr="002F5A9D">
        <w:t xml:space="preserve">BACKWARD/FORWARD SWEEP (BFS) ALGORITHM </w:t>
      </w:r>
    </w:p>
    <w:p w14:paraId="1FF31095" w14:textId="77777777" w:rsidR="00A559B2" w:rsidRPr="002F5A9D" w:rsidRDefault="00A559B2" w:rsidP="00FC672C">
      <w:pPr>
        <w:bidi w:val="0"/>
        <w:jc w:val="lowKashida"/>
      </w:pPr>
      <w:r w:rsidRPr="002F5A9D">
        <w:t>The backward/forward sweep (BFS) algorithm is one of the most common ways used for load flow distribution system because it is simple, fast and robust convergence and low memory requirement. The BFS algorithm involves mainly an iterative three basic steps based on Kirchhoff's current law (KCL) and Kirchhoff's voltage law (KVL). The three steps are named as the nodal current calculation, the backward sweep and the forward sweep and they are repeated until the convergence is achieved. In the nodal current calculation, all the current injection at different buses is determined. In the backward sweep, the section currents and powers are calculated starting from the last node and proceeds towards substation node. In the forward sweep, the voltage at each node is calculated starting from the substation node and proceeds towards last node. The input data required for this algorithm are the numbering of sending and receiving nodes, the branch data represented by resistance and reactance and the active and reactive powers at each node. The BFS utilizes a simple and flexible radial distribution system numbering scheme in order to numbering each branch in the feeder, lateral and sub-lateral [24].</w:t>
      </w:r>
    </w:p>
    <w:p w14:paraId="4ACFE637" w14:textId="77777777" w:rsidR="00A559B2" w:rsidRPr="002F5A9D" w:rsidRDefault="00A559B2" w:rsidP="00FC672C">
      <w:pPr>
        <w:bidi w:val="0"/>
        <w:jc w:val="lowKashida"/>
      </w:pPr>
      <w:r w:rsidRPr="002F5A9D">
        <w:t>The BFS algorithm can be applied to find the load flow results using the following steps:</w:t>
      </w:r>
    </w:p>
    <w:p w14:paraId="24BFADC4" w14:textId="77777777" w:rsidR="00A559B2" w:rsidRPr="002F5A9D" w:rsidRDefault="00A559B2" w:rsidP="00FC672C">
      <w:pPr>
        <w:bidi w:val="0"/>
        <w:jc w:val="lowKashida"/>
      </w:pPr>
      <w:r w:rsidRPr="002F5A9D">
        <w:rPr>
          <w:u w:val="single"/>
        </w:rPr>
        <w:t>Step 1</w:t>
      </w:r>
      <w:r w:rsidRPr="002F5A9D">
        <w:t xml:space="preserve">: Initialization </w:t>
      </w:r>
    </w:p>
    <w:p w14:paraId="6879ED40" w14:textId="77777777" w:rsidR="00A559B2" w:rsidRPr="002F5A9D" w:rsidRDefault="00A559B2" w:rsidP="00FC672C">
      <w:pPr>
        <w:bidi w:val="0"/>
        <w:jc w:val="lowKashida"/>
      </w:pPr>
      <w:r w:rsidRPr="002F5A9D">
        <w:t>Insert the following:</w:t>
      </w:r>
    </w:p>
    <w:p w14:paraId="288FA12B" w14:textId="77777777" w:rsidR="00A559B2" w:rsidRPr="002F5A9D" w:rsidRDefault="00A559B2" w:rsidP="00A559B2">
      <w:pPr>
        <w:pStyle w:val="ListParagraph"/>
        <w:numPr>
          <w:ilvl w:val="0"/>
          <w:numId w:val="1"/>
        </w:numPr>
        <w:bidi w:val="0"/>
        <w:jc w:val="lowKashida"/>
      </w:pPr>
      <w:r w:rsidRPr="002F5A9D">
        <w:t>The distribution system line and load data.</w:t>
      </w:r>
    </w:p>
    <w:p w14:paraId="2926BE32" w14:textId="77777777" w:rsidR="00A559B2" w:rsidRPr="002F5A9D" w:rsidRDefault="00A559B2" w:rsidP="00A559B2">
      <w:pPr>
        <w:pStyle w:val="ListParagraph"/>
        <w:numPr>
          <w:ilvl w:val="0"/>
          <w:numId w:val="1"/>
        </w:numPr>
        <w:bidi w:val="0"/>
        <w:jc w:val="lowKashida"/>
      </w:pPr>
      <w:r w:rsidRPr="002F5A9D">
        <w:t>The base power and base voltage.</w:t>
      </w:r>
    </w:p>
    <w:p w14:paraId="4E5B5A42" w14:textId="77777777" w:rsidR="00A559B2" w:rsidRPr="002F5A9D" w:rsidRDefault="00A559B2" w:rsidP="00A559B2">
      <w:pPr>
        <w:pStyle w:val="ListParagraph"/>
        <w:numPr>
          <w:ilvl w:val="0"/>
          <w:numId w:val="1"/>
        </w:numPr>
        <w:bidi w:val="0"/>
        <w:jc w:val="lowKashida"/>
      </w:pPr>
      <w:r w:rsidRPr="002F5A9D">
        <w:t>Calculate the base impedance.</w:t>
      </w:r>
    </w:p>
    <w:p w14:paraId="21A26481" w14:textId="77777777" w:rsidR="00A559B2" w:rsidRPr="002F5A9D" w:rsidRDefault="00A559B2" w:rsidP="00A559B2">
      <w:pPr>
        <w:pStyle w:val="ListParagraph"/>
        <w:numPr>
          <w:ilvl w:val="0"/>
          <w:numId w:val="1"/>
        </w:numPr>
        <w:bidi w:val="0"/>
        <w:jc w:val="lowKashida"/>
      </w:pPr>
      <w:r w:rsidRPr="002F5A9D">
        <w:t>Calculate the per unit values of line and load data.</w:t>
      </w:r>
    </w:p>
    <w:p w14:paraId="6DF66A20" w14:textId="77777777" w:rsidR="00A559B2" w:rsidRPr="002F5A9D" w:rsidRDefault="00A559B2" w:rsidP="00A559B2">
      <w:pPr>
        <w:pStyle w:val="ListParagraph"/>
        <w:numPr>
          <w:ilvl w:val="0"/>
          <w:numId w:val="1"/>
        </w:numPr>
        <w:bidi w:val="0"/>
        <w:jc w:val="lowKashida"/>
      </w:pPr>
      <w:r w:rsidRPr="002F5A9D">
        <w:t>Take the voltage for all buses flat voltage (1 p.u.).</w:t>
      </w:r>
    </w:p>
    <w:p w14:paraId="21522F7C" w14:textId="77777777" w:rsidR="00A559B2" w:rsidRPr="002F5A9D" w:rsidRDefault="00A559B2" w:rsidP="00A559B2">
      <w:pPr>
        <w:pStyle w:val="ListParagraph"/>
        <w:numPr>
          <w:ilvl w:val="0"/>
          <w:numId w:val="1"/>
        </w:numPr>
        <w:bidi w:val="0"/>
        <w:jc w:val="lowKashida"/>
      </w:pPr>
      <w:r w:rsidRPr="002F5A9D">
        <w:t>Set convergence tolerance Є=0.0001 and ΔV</w:t>
      </w:r>
      <w:r w:rsidRPr="00815771">
        <w:rPr>
          <w:vertAlign w:val="subscript"/>
        </w:rPr>
        <w:t>ma</w:t>
      </w:r>
      <w:r w:rsidRPr="00815771">
        <w:rPr>
          <w:i/>
          <w:iCs/>
          <w:vertAlign w:val="subscript"/>
        </w:rPr>
        <w:t>x</w:t>
      </w:r>
      <w:r w:rsidRPr="002F5A9D">
        <w:t xml:space="preserve"> = 0.</w:t>
      </w:r>
    </w:p>
    <w:p w14:paraId="68F46436" w14:textId="77777777" w:rsidR="00A559B2" w:rsidRPr="002F5A9D" w:rsidRDefault="00A559B2" w:rsidP="00FC672C">
      <w:pPr>
        <w:bidi w:val="0"/>
        <w:jc w:val="lowKashida"/>
      </w:pPr>
    </w:p>
    <w:p w14:paraId="02B5665B" w14:textId="77777777" w:rsidR="00A559B2" w:rsidRPr="002F5A9D" w:rsidRDefault="00A559B2" w:rsidP="00FC672C">
      <w:pPr>
        <w:bidi w:val="0"/>
        <w:jc w:val="lowKashida"/>
      </w:pPr>
    </w:p>
    <w:p w14:paraId="04245268" w14:textId="77777777" w:rsidR="00A559B2" w:rsidRPr="002F5A9D" w:rsidRDefault="00A559B2" w:rsidP="00FC672C">
      <w:pPr>
        <w:bidi w:val="0"/>
        <w:jc w:val="lowKashida"/>
      </w:pPr>
      <w:r w:rsidRPr="002F5A9D">
        <w:rPr>
          <w:u w:val="single"/>
        </w:rPr>
        <w:t>Step 2</w:t>
      </w:r>
      <w:r w:rsidRPr="002F5A9D">
        <w:t>: Radial distribution system numbering scheme</w:t>
      </w:r>
    </w:p>
    <w:p w14:paraId="007A0CBF" w14:textId="77777777" w:rsidR="00A559B2" w:rsidRPr="002F5A9D" w:rsidRDefault="00A559B2" w:rsidP="00FC672C">
      <w:pPr>
        <w:bidi w:val="0"/>
        <w:jc w:val="lowKashida"/>
      </w:pPr>
      <w:r w:rsidRPr="002F5A9D">
        <w:t>The numbering scheme aims to give a number to each section in the distribution system, where a section is part of a feeder, lateral or sub-lateral that connects two buses in the distribution system. The total number of sections (</w:t>
      </w:r>
      <w:r w:rsidRPr="002F5A9D">
        <w:rPr>
          <w:i/>
          <w:iCs/>
        </w:rPr>
        <w:t>N</w:t>
      </w:r>
      <w:r w:rsidRPr="002F5A9D">
        <w:rPr>
          <w:i/>
          <w:iCs/>
          <w:vertAlign w:val="subscript"/>
        </w:rPr>
        <w:t>Sec</w:t>
      </w:r>
      <w:r w:rsidRPr="002F5A9D">
        <w:rPr>
          <w:i/>
          <w:iCs/>
          <w:vertAlign w:val="superscript"/>
        </w:rPr>
        <w:t>Total</w:t>
      </w:r>
      <w:r w:rsidRPr="002F5A9D">
        <w:t>) of a distribution system can be calculated as:</w:t>
      </w:r>
    </w:p>
    <w:p w14:paraId="65479EE4" w14:textId="77777777" w:rsidR="00A559B2" w:rsidRPr="002F5A9D" w:rsidRDefault="00A559B2" w:rsidP="00FC672C">
      <w:pPr>
        <w:bidi w:val="0"/>
        <w:jc w:val="lowKashida"/>
      </w:pPr>
      <w:r w:rsidRPr="00EA2EE8">
        <w:fldChar w:fldCharType="begin"/>
      </w:r>
      <w:r w:rsidRPr="00EA2EE8">
        <w:instrText xml:space="preserve"> QUOTE </w:instrText>
      </w:r>
      <w:r>
        <w:rPr>
          <w:position w:val="-6"/>
        </w:rPr>
        <w:pict w14:anchorId="2AE388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0.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instrText xml:space="preserve"> </w:instrText>
      </w:r>
      <w:r w:rsidRPr="00EA2EE8">
        <w:fldChar w:fldCharType="separate"/>
      </w:r>
      <w:r>
        <w:rPr>
          <w:position w:val="-6"/>
        </w:rPr>
        <w:pict w14:anchorId="7602CE72">
          <v:shape id="_x0000_i1038" type="#_x0000_t75" style="width:100.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261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99261C&quot; wsp:rsidP=&quot;0099261C&quot;&gt;&lt;m:oMathPara&gt;&lt;m:oMath&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Sec&lt;/m:t&gt;&lt;/m:r&gt;&lt;/m:sub&gt;&lt;m:sup&gt;&lt;m:r&gt;&lt;w:rPr&gt;&lt;w:rFonts w:ascii=&quot;Cambria Math&quot;/&gt;&lt;wx:font wx:val=&quot;Cambria Math&quot;/&gt;&lt;w:i/&gt;&lt;/w:rPr&gt;&lt;m:t&gt;Total&lt;/m:t&gt;&lt;/m:r&gt;&lt;/m:sup&gt;&lt;/m:sSubSup&gt;&lt;m:r&gt;&lt;w:rPr&gt;&lt;w:rFonts w:ascii=&quot;Cambria Math&quot;/&gt;&lt;wx:font wx:val=&quot;Cambria Math&quot;/&gt;&lt;w:i/&gt;&lt;/w:rPr&gt;&lt;m:t&gt;=&lt;/m:t&gt;&lt;/m:r&gt;&lt;m:sSubSup&gt;&lt;m:sSubSupPr&gt;&lt;m:ctrlPr&gt;&lt;w:rPr&gt;&lt;w:rFonts w:ascii=&quot;Cambria Math&quot;/&gt;&lt;wx:font wx:val=&quot;Cambria Math&quot;/&gt;&lt;w:i/&gt;&lt;/w:rPr&gt;&lt;/m:ctrlPr&gt;&lt;/m:sSubSupPr&gt;&lt;m:e&gt;&lt;m:r&gt;&lt;w:rPr&gt;&lt;w:rFonts w:ascii=&quot;Cambria Math&quot;/&gt;&lt;wx:font wx:val=&quot;Cambria Math&quot;/&gt;&lt;w:i/&gt;&lt;/w:rPr&gt;&lt;m:t&gt;N&lt;/m:t&gt;&lt;/m:r&gt;&lt;/m:e&gt;&lt;m:sub&gt;&lt;m:r&gt;&lt;w:rPr&gt;&lt;w:rFonts w:ascii=&quot;Cambria Math&quot;/&gt;&lt;wx:font wx:val=&quot;Cambria Math&quot;/&gt;&lt;w:i/&gt;&lt;/w:rPr&gt;&lt;m:t&gt;bus&lt;/m:t&gt;&lt;/m:r&gt;&lt;/m:sub&gt;&lt;m:sup&gt;&lt;m:r&gt;&lt;w:rPr&gt;&lt;w:rFonts w:ascii=&quot;Cambria Math&quot;/&gt;&lt;wx:font wx:val=&quot;Cambria Math&quot;/&gt;&lt;w:i/&gt;&lt;/w:rPr&gt;&lt;m:t&gt;Total&lt;/m:t&gt;&lt;/m:r&gt;&lt;/m:sup&gt;&lt;/m:sSubSup&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1)</w:t>
      </w:r>
    </w:p>
    <w:p w14:paraId="07A78586" w14:textId="77777777" w:rsidR="00A559B2" w:rsidRPr="002F5A9D" w:rsidRDefault="00A559B2" w:rsidP="00FC672C">
      <w:pPr>
        <w:bidi w:val="0"/>
        <w:jc w:val="lowKashida"/>
      </w:pPr>
      <w:r w:rsidRPr="002F5A9D">
        <w:t xml:space="preserve">where, </w:t>
      </w:r>
      <w:r w:rsidRPr="002F5A9D">
        <w:rPr>
          <w:i/>
          <w:iCs/>
        </w:rPr>
        <w:t>N</w:t>
      </w:r>
      <w:r w:rsidRPr="002F5A9D">
        <w:rPr>
          <w:i/>
          <w:iCs/>
          <w:vertAlign w:val="subscript"/>
        </w:rPr>
        <w:t>bus</w:t>
      </w:r>
      <w:r w:rsidRPr="002F5A9D">
        <w:rPr>
          <w:i/>
          <w:iCs/>
          <w:vertAlign w:val="superscript"/>
        </w:rPr>
        <w:t>Total</w:t>
      </w:r>
      <w:r w:rsidRPr="002F5A9D">
        <w:t xml:space="preserve"> is the total number of buses. Each section will carry a number which is one less than its receiving end bus number, e.g., the number of section that connects the sending end </w:t>
      </w:r>
      <w:r w:rsidRPr="002F5A9D">
        <w:rPr>
          <w:i/>
          <w:iCs/>
        </w:rPr>
        <w:t>p</w:t>
      </w:r>
      <w:r w:rsidRPr="002F5A9D">
        <w:t xml:space="preserve"> and the receiving end </w:t>
      </w:r>
      <w:r w:rsidRPr="002F5A9D">
        <w:rPr>
          <w:i/>
          <w:iCs/>
        </w:rPr>
        <w:t>q</w:t>
      </w:r>
      <w:r w:rsidRPr="002F5A9D">
        <w:t xml:space="preserve"> in Fig. 5.1 can be calculated as:</w:t>
      </w:r>
    </w:p>
    <w:p w14:paraId="40BA24EB" w14:textId="77777777" w:rsidR="00A559B2" w:rsidRPr="002F5A9D" w:rsidRDefault="00A559B2" w:rsidP="00FC672C">
      <w:pPr>
        <w:bidi w:val="0"/>
        <w:jc w:val="lowKashida"/>
      </w:pPr>
      <w:r w:rsidRPr="00EA2EE8">
        <w:fldChar w:fldCharType="begin"/>
      </w:r>
      <w:r w:rsidRPr="00EA2EE8">
        <w:instrText xml:space="preserve"> QUOTE </w:instrText>
      </w:r>
      <w:r>
        <w:rPr>
          <w:position w:val="-23"/>
        </w:rPr>
        <w:pict w14:anchorId="64B6E64B">
          <v:shape id="_x0000_i1039" type="#_x0000_t75" style="width:97.7pt;height:22.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instrText xml:space="preserve"> </w:instrText>
      </w:r>
      <w:r w:rsidRPr="00EA2EE8">
        <w:fldChar w:fldCharType="separate"/>
      </w:r>
      <w:r>
        <w:rPr>
          <w:position w:val="-23"/>
        </w:rPr>
        <w:pict w14:anchorId="57ADC740">
          <v:shape id="_x0000_i1040" type="#_x0000_t75" style="width:97.7pt;height:22.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docVars&gt;&lt;w:docVar w:name=&quot;__Grammarly_42____i&quot; w:val=&quot;H4sIAAAAAAAEAKtWckksSQxILCpxzi/NK1GyMqwFAAEhoTITAAAA&quot;/&gt;&lt;w:docVar w:name=&quot;__Grammarly_42___1&quot; w:val=&quot;H4sIAAAAAAAEAKtWcslP9kxRslIyNDayNDQzMLQwNzIyszA3tTRV0lEKTi0uzszPAykwrAUAu/2iWiwAAAA=&quot;/&gt;&lt;/w:docVars&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222A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D7DAF&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864&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1DE4&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EE8&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A41DE4&quot; wsp:rsidP=&quot;00A41DE4&quot;&gt;&lt;m:oMathPara&gt;&lt;m:oMath&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Sec&lt;/m:t&gt;&lt;/m:r&gt;&lt;/m:num&gt;&lt;m:den&gt;&lt;m:r&gt;&lt;w:rPr&gt;&lt;w:rFonts w:ascii=&quot;Cambria Math&quot;/&gt;&lt;wx:font wx:val=&quot;Cambria Math&quot;/&gt;&lt;w:i/&gt;&lt;/w:rPr&gt;&lt;m:t&gt;p&lt;/m:t&gt;&lt;/m:r&gt;&lt;m:r&gt;&lt;w:rPr&gt;&lt;w:rFonts w:ascii=&quot;Cambria Math&quot;/&gt;&lt;w:i/&gt;&lt;/w:rPr&gt;&lt;m:t&gt;-&lt;/m:t&gt;&lt;/m:r&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x:font wx:val=&quot;Cambria Math&quot;/&gt;&lt;w:i/&gt;&lt;/w:rPr&gt;&lt;m:t&gt;=&lt;/m:t&gt;&lt;/m:r&gt;&lt;m:sSub&gt;&lt;m:sSubPr&gt;&lt;m:ctrlPr&gt;&lt;w:rPr&gt;&lt;w:rFonts w:ascii=&quot;Cambria Math&quot;/&gt;&lt;wx:font wx:val=&quot;Cambria Math&quot;/&gt;&lt;w:i/&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lt;/m:t&gt;&lt;/m:r&gt;&lt;m:f&gt;&lt;m:fPr&gt;&lt;m:ctrlPr&gt;&lt;w:rPr&gt;&lt;w:rFonts w:ascii=&quot;Cambria Math&quot;/&gt;&lt;wx:font wx:val=&quot;Cambria Math&quot;/&gt;&lt;w:i/&gt;&lt;/w:rPr&gt;&lt;/m:ctrlPr&gt;&lt;/m:fPr&gt;&lt;m:num&gt;&lt;m:r&gt;&lt;w:rPr&gt;&lt;w:rFonts w:ascii=&quot;Cambria Math&quot;/&gt;&lt;wx:font wx:val=&quot;Cambria Math&quot;/&gt;&lt;w:i/&gt;&lt;/w:rPr&gt;&lt;m:t&gt;bus&lt;/m:t&gt;&lt;/m:r&gt;&lt;/m:num&gt;&lt;m:den&gt;&lt;m:r&gt;&lt;w:rPr&gt;&lt;w:rFonts w:ascii=&quot;Cambria Math&quot;/&gt;&lt;wx:font wx:val=&quot;Cambria Math&quot;/&gt;&lt;w:i/&gt;&lt;/w:rPr&gt;&lt;m:t&gt;q&lt;/m:t&gt;&lt;/m:r&gt;&lt;/m:den&gt;&lt;/m:f&gt;&lt;m:r&gt;&lt;w:rPr&gt;&lt;w:rFonts w:ascii=&quot;Cambria Math&quot;/&gt;&lt;wx:font wx:val=&quot;Cambria Math&quot;/&gt;&lt;w:i/&gt;&lt;/w:rPr&gt;&lt;m:t&gt;)&lt;/m:t&gt;&lt;/m:r&gt;&lt;/m:sub&gt;&lt;/m:sSub&gt;&lt;m:r&gt;&lt;w:rPr&gt;&lt;w:rFonts w:ascii=&quot;Cambria Math&quot;/&gt;&lt;w:i/&gt;&lt;/w:rPr&gt;&lt;m:t&gt;-&lt;/m:t&gt;&lt;/m:r&gt;&lt;m:r&gt;&lt;w:rPr&gt;&lt;w:rFonts w:asci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EA2EE8">
        <w:fldChar w:fldCharType="end"/>
      </w:r>
      <w:r w:rsidRPr="002F5A9D">
        <w:tab/>
      </w:r>
      <w:r w:rsidRPr="002F5A9D">
        <w:tab/>
      </w:r>
      <w:r w:rsidRPr="002F5A9D">
        <w:tab/>
      </w:r>
      <w:r w:rsidRPr="002F5A9D">
        <w:tab/>
      </w:r>
      <w:r w:rsidRPr="002F5A9D">
        <w:tab/>
      </w:r>
      <w:r w:rsidRPr="002F5A9D">
        <w:tab/>
      </w:r>
      <w:r w:rsidRPr="002F5A9D">
        <w:tab/>
      </w:r>
      <w:r w:rsidRPr="002F5A9D">
        <w:tab/>
        <w:t xml:space="preserve">     (B.2)</w:t>
      </w:r>
    </w:p>
    <w:p w14:paraId="402730E6" w14:textId="77777777" w:rsidR="00A559B2" w:rsidRPr="002F5A9D" w:rsidRDefault="00A559B2" w:rsidP="00FC672C">
      <w:pPr>
        <w:bidi w:val="0"/>
        <w:jc w:val="lowKashida"/>
      </w:pPr>
      <w:r w:rsidRPr="002F5A9D">
        <w:t xml:space="preserve">where, </w:t>
      </w:r>
      <w:r w:rsidRPr="002F5A9D">
        <w:rPr>
          <w:i/>
          <w:iCs/>
        </w:rPr>
        <w:t>N</w:t>
      </w:r>
      <w:r w:rsidRPr="002F5A9D">
        <w:rPr>
          <w:i/>
          <w:iCs/>
          <w:vertAlign w:val="subscript"/>
        </w:rPr>
        <w:t>(Sec</w:t>
      </w:r>
      <w:r w:rsidRPr="002F5A9D">
        <w:rPr>
          <w:i/>
          <w:iCs/>
        </w:rPr>
        <w:t xml:space="preserve"> </w:t>
      </w:r>
      <w:r w:rsidRPr="002F5A9D">
        <w:rPr>
          <w:i/>
          <w:iCs/>
          <w:vertAlign w:val="subscript"/>
        </w:rPr>
        <w:t>/p-q)</w:t>
      </w:r>
      <w:r w:rsidRPr="002F5A9D">
        <w:t xml:space="preserve"> is the section number between buses </w:t>
      </w:r>
      <w:r w:rsidRPr="002F5A9D">
        <w:rPr>
          <w:i/>
          <w:iCs/>
        </w:rPr>
        <w:t>p</w:t>
      </w:r>
      <w:r w:rsidRPr="002F5A9D">
        <w:t xml:space="preserve"> and </w:t>
      </w:r>
      <w:r w:rsidRPr="002F5A9D">
        <w:rPr>
          <w:i/>
          <w:iCs/>
        </w:rPr>
        <w:t>q</w:t>
      </w:r>
      <w:r w:rsidRPr="002F5A9D">
        <w:t xml:space="preserve">, </w:t>
      </w:r>
      <w:r w:rsidRPr="002F5A9D">
        <w:rPr>
          <w:i/>
          <w:iCs/>
        </w:rPr>
        <w:t>N</w:t>
      </w:r>
      <w:r w:rsidRPr="002F5A9D">
        <w:rPr>
          <w:i/>
          <w:iCs/>
          <w:vertAlign w:val="subscript"/>
        </w:rPr>
        <w:t>(bus /q)</w:t>
      </w:r>
      <w:r w:rsidRPr="002F5A9D">
        <w:t xml:space="preserve"> is the number of bus </w:t>
      </w:r>
      <w:r w:rsidRPr="002F5A9D">
        <w:rPr>
          <w:i/>
          <w:iCs/>
        </w:rPr>
        <w:t>q</w:t>
      </w:r>
      <w:r w:rsidRPr="002F5A9D">
        <w:t>.</w:t>
      </w:r>
    </w:p>
    <w:p w14:paraId="3A8BC61D" w14:textId="77777777" w:rsidR="00A559B2" w:rsidRPr="002F5A9D" w:rsidRDefault="00A559B2" w:rsidP="00FC672C">
      <w:pPr>
        <w:bidi w:val="0"/>
        <w:jc w:val="lowKashida"/>
      </w:pPr>
      <w:r w:rsidRPr="002F5A9D">
        <w:t>Now, the radial distribution system numbering scheme should be applied on the distribution system to give a number to each section in the system.</w:t>
      </w:r>
    </w:p>
    <w:p w14:paraId="1F3C2938" w14:textId="77777777" w:rsidR="00A559B2" w:rsidRPr="002F5A9D" w:rsidRDefault="00A559B2" w:rsidP="00FC672C">
      <w:pPr>
        <w:bidi w:val="0"/>
        <w:jc w:val="lowKashida"/>
      </w:pPr>
      <w:r w:rsidRPr="002F5A9D">
        <w:rPr>
          <w:u w:val="single"/>
        </w:rPr>
        <w:t>Step 3</w:t>
      </w:r>
      <w:r w:rsidRPr="002F5A9D">
        <w:t>: Nodal current calculation</w:t>
      </w:r>
    </w:p>
    <w:p w14:paraId="62060549" w14:textId="77777777" w:rsidR="00A559B2" w:rsidRPr="002F5A9D" w:rsidRDefault="00A559B2" w:rsidP="00FC672C">
      <w:pPr>
        <w:bidi w:val="0"/>
        <w:jc w:val="lowKashida"/>
      </w:pPr>
      <w:r w:rsidRPr="002F5A9D">
        <w:t xml:space="preserve">At iteration </w:t>
      </w:r>
      <w:r w:rsidRPr="002F5A9D">
        <w:rPr>
          <w:i/>
          <w:iCs/>
        </w:rPr>
        <w:t>k</w:t>
      </w:r>
      <w:r w:rsidRPr="002F5A9D">
        <w:t xml:space="preserve">, the nodal current injection at node </w:t>
      </w:r>
      <w:r w:rsidRPr="002F5A9D">
        <w:rPr>
          <w:i/>
          <w:iCs/>
        </w:rPr>
        <w:t>i</w:t>
      </w:r>
      <w:r w:rsidRPr="002F5A9D">
        <w:t xml:space="preserve"> due to loads and any other shunt elements can be calculated as:</w:t>
      </w:r>
    </w:p>
    <w:p w14:paraId="1C05A759" w14:textId="77777777" w:rsidR="00A559B2" w:rsidRPr="002F5A9D" w:rsidRDefault="00A559B2" w:rsidP="00FC672C">
      <w:pPr>
        <w:bidi w:val="0"/>
        <w:jc w:val="lowKashida"/>
      </w:pPr>
      <w:r w:rsidRPr="00143D15">
        <w:fldChar w:fldCharType="begin"/>
      </w:r>
      <w:r w:rsidRPr="00143D15">
        <w:instrText xml:space="preserve"> QUOTE </w:instrText>
      </w:r>
      <w:r>
        <w:rPr>
          <w:position w:val="-16"/>
        </w:rPr>
        <w:pict w14:anchorId="40C1D3B1">
          <v:shape id="_x0000_i1041" type="#_x0000_t75" style="width:159.45pt;height:25.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instrText xml:space="preserve"> </w:instrText>
      </w:r>
      <w:r w:rsidRPr="00143D15">
        <w:fldChar w:fldCharType="separate"/>
      </w:r>
      <w:r>
        <w:rPr>
          <w:position w:val="-16"/>
        </w:rPr>
        <w:pict w14:anchorId="66E3074A">
          <v:shape id="_x0000_i1042" type="#_x0000_t75" style="width:159.45pt;height:25.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activeWritingStyle w:lang=&quot;EN-US&quot; w:vendorID=&quot;64&quot; w:dllVersion=&quot;6&quot; w:nlCheck=&quot;on&quot; w:optionSet=&quot;0&quot;/&gt;&lt;w:activeWritingStyle w:lang=&quot;EN-US&quot; w:vendorID=&quot;64&quot; w:dllVersion=&quot;0&quot; w:nlCheck=&quot;on&quot; w:optionSet=&quot;0&quot;/&gt;&lt;w:activeWritingStyle w:lang=&quot;AR-EG&quot; w:vendorID=&quot;64&quot; w:dllVersion=&quot;0&quot; w:nlCheck=&quot;on&quot; w:optionSet=&quot;0&quot;/&gt;&lt;w:stylePaneFormatFilter w:val=&quot;3F01&quot;/&gt;&lt;w:defaultTabStop w:val=&quot;720&quot;/&gt;&lt;w:characterSpacingControl w:val=&quot;DontCompress&quot;/&gt;&lt;w:webPageEncoding w:val=&quot;windows-1256&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D56343&quot;/&gt;&lt;wsp:rsid wsp:val=&quot;00000BF4&quot;/&gt;&lt;wsp:rsid wsp:val=&quot;00002E14&quot;/&gt;&lt;wsp:rsid wsp:val=&quot;000054DE&quot;/&gt;&lt;wsp:rsid wsp:val=&quot;00007E2E&quot;/&gt;&lt;wsp:rsid wsp:val=&quot;000102ED&quot;/&gt;&lt;wsp:rsid wsp:val=&quot;00011B02&quot;/&gt;&lt;wsp:rsid wsp:val=&quot;00012F3A&quot;/&gt;&lt;wsp:rsid wsp:val=&quot;00014019&quot;/&gt;&lt;wsp:rsid wsp:val=&quot;00014601&quot;/&gt;&lt;wsp:rsid wsp:val=&quot;00016C2D&quot;/&gt;&lt;wsp:rsid wsp:val=&quot;000263E2&quot;/&gt;&lt;wsp:rsid wsp:val=&quot;000264AF&quot;/&gt;&lt;wsp:rsid wsp:val=&quot;0003115F&quot;/&gt;&lt;wsp:rsid wsp:val=&quot;00034341&quot;/&gt;&lt;wsp:rsid wsp:val=&quot;0003641B&quot;/&gt;&lt;wsp:rsid wsp:val=&quot;00043EF0&quot;/&gt;&lt;wsp:rsid wsp:val=&quot;00044A83&quot;/&gt;&lt;wsp:rsid wsp:val=&quot;00044CA1&quot;/&gt;&lt;wsp:rsid wsp:val=&quot;00046514&quot;/&gt;&lt;wsp:rsid wsp:val=&quot;00052425&quot;/&gt;&lt;wsp:rsid wsp:val=&quot;00054B8A&quot;/&gt;&lt;wsp:rsid wsp:val=&quot;00057065&quot;/&gt;&lt;wsp:rsid wsp:val=&quot;000626FE&quot;/&gt;&lt;wsp:rsid wsp:val=&quot;00063B09&quot;/&gt;&lt;wsp:rsid wsp:val=&quot;000662A7&quot;/&gt;&lt;wsp:rsid wsp:val=&quot;0006778C&quot;/&gt;&lt;wsp:rsid wsp:val=&quot;00067967&quot;/&gt;&lt;wsp:rsid wsp:val=&quot;000703F0&quot;/&gt;&lt;wsp:rsid wsp:val=&quot;0007335A&quot;/&gt;&lt;wsp:rsid wsp:val=&quot;0007586F&quot;/&gt;&lt;wsp:rsid wsp:val=&quot;000758C8&quot;/&gt;&lt;wsp:rsid wsp:val=&quot;000768F1&quot;/&gt;&lt;wsp:rsid wsp:val=&quot;00082DCF&quot;/&gt;&lt;wsp:rsid wsp:val=&quot;0008709F&quot;/&gt;&lt;wsp:rsid wsp:val=&quot;000977B9&quot;/&gt;&lt;wsp:rsid wsp:val=&quot;000A0CA0&quot;/&gt;&lt;wsp:rsid wsp:val=&quot;000A1B37&quot;/&gt;&lt;wsp:rsid wsp:val=&quot;000A3DDE&quot;/&gt;&lt;wsp:rsid wsp:val=&quot;000B26B4&quot;/&gt;&lt;wsp:rsid wsp:val=&quot;000B2A39&quot;/&gt;&lt;wsp:rsid wsp:val=&quot;000B7F67&quot;/&gt;&lt;wsp:rsid wsp:val=&quot;000C0978&quot;/&gt;&lt;wsp:rsid wsp:val=&quot;000C3C13&quot;/&gt;&lt;wsp:rsid wsp:val=&quot;000C40AC&quot;/&gt;&lt;wsp:rsid wsp:val=&quot;000C419E&quot;/&gt;&lt;wsp:rsid wsp:val=&quot;000C4305&quot;/&gt;&lt;wsp:rsid wsp:val=&quot;000C6186&quot;/&gt;&lt;wsp:rsid wsp:val=&quot;000C73B7&quot;/&gt;&lt;wsp:rsid wsp:val=&quot;000D10A5&quot;/&gt;&lt;wsp:rsid wsp:val=&quot;000D143A&quot;/&gt;&lt;wsp:rsid wsp:val=&quot;000D264D&quot;/&gt;&lt;wsp:rsid wsp:val=&quot;000D3EC6&quot;/&gt;&lt;wsp:rsid wsp:val=&quot;000D41C1&quot;/&gt;&lt;wsp:rsid wsp:val=&quot;000D69F9&quot;/&gt;&lt;wsp:rsid wsp:val=&quot;000D6A6C&quot;/&gt;&lt;wsp:rsid wsp:val=&quot;000D6D3C&quot;/&gt;&lt;wsp:rsid wsp:val=&quot;000D73FB&quot;/&gt;&lt;wsp:rsid wsp:val=&quot;000D7D1F&quot;/&gt;&lt;wsp:rsid wsp:val=&quot;000E2E2A&quot;/&gt;&lt;wsp:rsid wsp:val=&quot;000E4D64&quot;/&gt;&lt;wsp:rsid wsp:val=&quot;000F2DE4&quot;/&gt;&lt;wsp:rsid wsp:val=&quot;000F335F&quot;/&gt;&lt;wsp:rsid wsp:val=&quot;00101553&quot;/&gt;&lt;wsp:rsid wsp:val=&quot;00103678&quot;/&gt;&lt;wsp:rsid wsp:val=&quot;00104B30&quot;/&gt;&lt;wsp:rsid wsp:val=&quot;0010604C&quot;/&gt;&lt;wsp:rsid wsp:val=&quot;00106458&quot;/&gt;&lt;wsp:rsid wsp:val=&quot;00112278&quot;/&gt;&lt;wsp:rsid wsp:val=&quot;00114BA0&quot;/&gt;&lt;wsp:rsid wsp:val=&quot;001170F7&quot;/&gt;&lt;wsp:rsid wsp:val=&quot;00123B0B&quot;/&gt;&lt;wsp:rsid wsp:val=&quot;00127EC7&quot;/&gt;&lt;wsp:rsid wsp:val=&quot;00130878&quot;/&gt;&lt;wsp:rsid wsp:val=&quot;00135E32&quot;/&gt;&lt;wsp:rsid wsp:val=&quot;001403D8&quot;/&gt;&lt;wsp:rsid wsp:val=&quot;00143D15&quot;/&gt;&lt;wsp:rsid wsp:val=&quot;001442CF&quot;/&gt;&lt;wsp:rsid wsp:val=&quot;001478C8&quot;/&gt;&lt;wsp:rsid wsp:val=&quot;00156910&quot;/&gt;&lt;wsp:rsid wsp:val=&quot;0016063A&quot;/&gt;&lt;wsp:rsid wsp:val=&quot;00162F6D&quot;/&gt;&lt;wsp:rsid wsp:val=&quot;001635FA&quot;/&gt;&lt;wsp:rsid wsp:val=&quot;0016576E&quot;/&gt;&lt;wsp:rsid wsp:val=&quot;00167961&quot;/&gt;&lt;wsp:rsid wsp:val=&quot;00170C46&quot;/&gt;&lt;wsp:rsid wsp:val=&quot;00171FDE&quot;/&gt;&lt;wsp:rsid wsp:val=&quot;00172823&quot;/&gt;&lt;wsp:rsid wsp:val=&quot;00175960&quot;/&gt;&lt;wsp:rsid wsp:val=&quot;001822FA&quot;/&gt;&lt;wsp:rsid wsp:val=&quot;00185199&quot;/&gt;&lt;wsp:rsid wsp:val=&quot;001852BE&quot;/&gt;&lt;wsp:rsid wsp:val=&quot;00191D5D&quot;/&gt;&lt;wsp:rsid wsp:val=&quot;00193ADF&quot;/&gt;&lt;wsp:rsid wsp:val=&quot;001948F9&quot;/&gt;&lt;wsp:rsid wsp:val=&quot;00195C7C&quot;/&gt;&lt;wsp:rsid wsp:val=&quot;001A0722&quot;/&gt;&lt;wsp:rsid wsp:val=&quot;001A0948&quot;/&gt;&lt;wsp:rsid wsp:val=&quot;001A3A6C&quot;/&gt;&lt;wsp:rsid wsp:val=&quot;001A3D80&quot;/&gt;&lt;wsp:rsid wsp:val=&quot;001A4B6A&quot;/&gt;&lt;wsp:rsid wsp:val=&quot;001A5D78&quot;/&gt;&lt;wsp:rsid wsp:val=&quot;001A6351&quot;/&gt;&lt;wsp:rsid wsp:val=&quot;001B385C&quot;/&gt;&lt;wsp:rsid wsp:val=&quot;001B4C77&quot;/&gt;&lt;wsp:rsid wsp:val=&quot;001C0A24&quot;/&gt;&lt;wsp:rsid wsp:val=&quot;001C465A&quot;/&gt;&lt;wsp:rsid wsp:val=&quot;001D0394&quot;/&gt;&lt;wsp:rsid wsp:val=&quot;001D4D4C&quot;/&gt;&lt;wsp:rsid wsp:val=&quot;001E2D9B&quot;/&gt;&lt;wsp:rsid wsp:val=&quot;001E34A5&quot;/&gt;&lt;wsp:rsid wsp:val=&quot;001E3E27&quot;/&gt;&lt;wsp:rsid wsp:val=&quot;001E7A31&quot;/&gt;&lt;wsp:rsid wsp:val=&quot;001F230F&quot;/&gt;&lt;wsp:rsid wsp:val=&quot;001F7E3A&quot;/&gt;&lt;wsp:rsid wsp:val=&quot;0020039C&quot;/&gt;&lt;wsp:rsid wsp:val=&quot;0020063B&quot;/&gt;&lt;wsp:rsid wsp:val=&quot;00200AED&quot;/&gt;&lt;wsp:rsid wsp:val=&quot;002013AB&quot;/&gt;&lt;wsp:rsid wsp:val=&quot;002016AE&quot;/&gt;&lt;wsp:rsid wsp:val=&quot;00202426&quot;/&gt;&lt;wsp:rsid wsp:val=&quot;0020298B&quot;/&gt;&lt;wsp:rsid wsp:val=&quot;0020328A&quot;/&gt;&lt;wsp:rsid wsp:val=&quot;0021109B&quot;/&gt;&lt;wsp:rsid wsp:val=&quot;00211D3B&quot;/&gt;&lt;wsp:rsid wsp:val=&quot;002155F6&quot;/&gt;&lt;wsp:rsid wsp:val=&quot;00215720&quot;/&gt;&lt;wsp:rsid wsp:val=&quot;00220A18&quot;/&gt;&lt;wsp:rsid wsp:val=&quot;00222A0D&quot;/&gt;&lt;wsp:rsid wsp:val=&quot;002235E6&quot;/&gt;&lt;wsp:rsid wsp:val=&quot;00225801&quot;/&gt;&lt;wsp:rsid wsp:val=&quot;0022635D&quot;/&gt;&lt;wsp:rsid wsp:val=&quot;002268EC&quot;/&gt;&lt;wsp:rsid wsp:val=&quot;0022766B&quot;/&gt;&lt;wsp:rsid wsp:val=&quot;0023690C&quot;/&gt;&lt;wsp:rsid wsp:val=&quot;0023743A&quot;/&gt;&lt;wsp:rsid wsp:val=&quot;00251C5B&quot;/&gt;&lt;wsp:rsid wsp:val=&quot;00251F6B&quot;/&gt;&lt;wsp:rsid wsp:val=&quot;002532E5&quot;/&gt;&lt;wsp:rsid wsp:val=&quot;00255B36&quot;/&gt;&lt;wsp:rsid wsp:val=&quot;0025785F&quot;/&gt;&lt;wsp:rsid wsp:val=&quot;00257939&quot;/&gt;&lt;wsp:rsid wsp:val=&quot;002631CB&quot;/&gt;&lt;wsp:rsid wsp:val=&quot;00264722&quot;/&gt;&lt;wsp:rsid wsp:val=&quot;002650DB&quot;/&gt;&lt;wsp:rsid wsp:val=&quot;00267723&quot;/&gt;&lt;wsp:rsid wsp:val=&quot;00267749&quot;/&gt;&lt;wsp:rsid wsp:val=&quot;00271A1A&quot;/&gt;&lt;wsp:rsid wsp:val=&quot;002739F8&quot;/&gt;&lt;wsp:rsid wsp:val=&quot;00274C08&quot;/&gt;&lt;wsp:rsid wsp:val=&quot;0027519D&quot;/&gt;&lt;wsp:rsid wsp:val=&quot;00281958&quot;/&gt;&lt;wsp:rsid wsp:val=&quot;0028550E&quot;/&gt;&lt;wsp:rsid wsp:val=&quot;002855EE&quot;/&gt;&lt;wsp:rsid wsp:val=&quot;00285F91&quot;/&gt;&lt;wsp:rsid wsp:val=&quot;00287CD0&quot;/&gt;&lt;wsp:rsid wsp:val=&quot;00291ABB&quot;/&gt;&lt;wsp:rsid wsp:val=&quot;00294B56&quot;/&gt;&lt;wsp:rsid wsp:val=&quot;002953DB&quot;/&gt;&lt;wsp:rsid wsp:val=&quot;00297CCC&quot;/&gt;&lt;wsp:rsid wsp:val=&quot;002A023A&quot;/&gt;&lt;wsp:rsid wsp:val=&quot;002A399E&quot;/&gt;&lt;wsp:rsid wsp:val=&quot;002A4622&quot;/&gt;&lt;wsp:rsid wsp:val=&quot;002A5EB9&quot;/&gt;&lt;wsp:rsid wsp:val=&quot;002A6DEE&quot;/&gt;&lt;wsp:rsid wsp:val=&quot;002B1C3A&quot;/&gt;&lt;wsp:rsid wsp:val=&quot;002B37B3&quot;/&gt;&lt;wsp:rsid wsp:val=&quot;002B4C79&quot;/&gt;&lt;wsp:rsid wsp:val=&quot;002B6B35&quot;/&gt;&lt;wsp:rsid wsp:val=&quot;002C308A&quot;/&gt;&lt;wsp:rsid wsp:val=&quot;002C34D1&quot;/&gt;&lt;wsp:rsid wsp:val=&quot;002C3614&quot;/&gt;&lt;wsp:rsid wsp:val=&quot;002C75D6&quot;/&gt;&lt;wsp:rsid wsp:val=&quot;002D2B97&quot;/&gt;&lt;wsp:rsid wsp:val=&quot;002D5E1D&quot;/&gt;&lt;wsp:rsid wsp:val=&quot;002E6C6C&quot;/&gt;&lt;wsp:rsid wsp:val=&quot;002E6F7A&quot;/&gt;&lt;wsp:rsid wsp:val=&quot;002F3502&quot;/&gt;&lt;wsp:rsid wsp:val=&quot;002F57F0&quot;/&gt;&lt;wsp:rsid wsp:val=&quot;002F5A9D&quot;/&gt;&lt;wsp:rsid wsp:val=&quot;0030014A&quot;/&gt;&lt;wsp:rsid wsp:val=&quot;0030520F&quot;/&gt;&lt;wsp:rsid wsp:val=&quot;00305C7B&quot;/&gt;&lt;wsp:rsid wsp:val=&quot;00306341&quot;/&gt;&lt;wsp:rsid wsp:val=&quot;0030685B&quot;/&gt;&lt;wsp:rsid wsp:val=&quot;00307C3D&quot;/&gt;&lt;wsp:rsid wsp:val=&quot;00314D36&quot;/&gt;&lt;wsp:rsid wsp:val=&quot;003171F8&quot;/&gt;&lt;wsp:rsid wsp:val=&quot;003314BC&quot;/&gt;&lt;wsp:rsid wsp:val=&quot;00336AED&quot;/&gt;&lt;wsp:rsid wsp:val=&quot;00337D8D&quot;/&gt;&lt;wsp:rsid wsp:val=&quot;00341612&quot;/&gt;&lt;wsp:rsid wsp:val=&quot;00341E94&quot;/&gt;&lt;wsp:rsid wsp:val=&quot;00342C52&quot;/&gt;&lt;wsp:rsid wsp:val=&quot;0034400F&quot;/&gt;&lt;wsp:rsid wsp:val=&quot;00344B60&quot;/&gt;&lt;wsp:rsid wsp:val=&quot;00344F8A&quot;/&gt;&lt;wsp:rsid wsp:val=&quot;00345AA3&quot;/&gt;&lt;wsp:rsid wsp:val=&quot;00346B58&quot;/&gt;&lt;wsp:rsid wsp:val=&quot;00354AC7&quot;/&gt;&lt;wsp:rsid wsp:val=&quot;003561BB&quot;/&gt;&lt;wsp:rsid wsp:val=&quot;003563C7&quot;/&gt;&lt;wsp:rsid wsp:val=&quot;00360577&quot;/&gt;&lt;wsp:rsid wsp:val=&quot;00360B7C&quot;/&gt;&lt;wsp:rsid wsp:val=&quot;00362AA4&quot;/&gt;&lt;wsp:rsid wsp:val=&quot;00363E30&quot;/&gt;&lt;wsp:rsid wsp:val=&quot;00365C63&quot;/&gt;&lt;wsp:rsid wsp:val=&quot;0037055A&quot;/&gt;&lt;wsp:rsid wsp:val=&quot;003732E0&quot;/&gt;&lt;wsp:rsid wsp:val=&quot;003741BD&quot;/&gt;&lt;wsp:rsid wsp:val=&quot;003757B0&quot;/&gt;&lt;wsp:rsid wsp:val=&quot;00375A75&quot;/&gt;&lt;wsp:rsid wsp:val=&quot;00376564&quot;/&gt;&lt;wsp:rsid wsp:val=&quot;00380CA1&quot;/&gt;&lt;wsp:rsid wsp:val=&quot;00381F70&quot;/&gt;&lt;wsp:rsid wsp:val=&quot;003832F5&quot;/&gt;&lt;wsp:rsid wsp:val=&quot;00385A80&quot;/&gt;&lt;wsp:rsid wsp:val=&quot;00386755&quot;/&gt;&lt;wsp:rsid wsp:val=&quot;00390322&quot;/&gt;&lt;wsp:rsid wsp:val=&quot;00390B75&quot;/&gt;&lt;wsp:rsid wsp:val=&quot;0039250E&quot;/&gt;&lt;wsp:rsid wsp:val=&quot;00394D24&quot;/&gt;&lt;wsp:rsid wsp:val=&quot;00394F78&quot;/&gt;&lt;wsp:rsid wsp:val=&quot;0039509C&quot;/&gt;&lt;wsp:rsid wsp:val=&quot;003A0E11&quot;/&gt;&lt;wsp:rsid wsp:val=&quot;003A3161&quot;/&gt;&lt;wsp:rsid wsp:val=&quot;003A45F4&quot;/&gt;&lt;wsp:rsid wsp:val=&quot;003B04A6&quot;/&gt;&lt;wsp:rsid wsp:val=&quot;003B2329&quot;/&gt;&lt;wsp:rsid wsp:val=&quot;003B554C&quot;/&gt;&lt;wsp:rsid wsp:val=&quot;003C0069&quot;/&gt;&lt;wsp:rsid wsp:val=&quot;003C0411&quot;/&gt;&lt;wsp:rsid wsp:val=&quot;003C2A74&quot;/&gt;&lt;wsp:rsid wsp:val=&quot;003C3A96&quot;/&gt;&lt;wsp:rsid wsp:val=&quot;003C4741&quot;/&gt;&lt;wsp:rsid wsp:val=&quot;003C4FE2&quot;/&gt;&lt;wsp:rsid wsp:val=&quot;003C52D3&quot;/&gt;&lt;wsp:rsid wsp:val=&quot;003C55C6&quot;/&gt;&lt;wsp:rsid wsp:val=&quot;003C763E&quot;/&gt;&lt;wsp:rsid wsp:val=&quot;003D1012&quot;/&gt;&lt;wsp:rsid wsp:val=&quot;003D12B2&quot;/&gt;&lt;wsp:rsid wsp:val=&quot;003D23B2&quot;/&gt;&lt;wsp:rsid wsp:val=&quot;003D3708&quot;/&gt;&lt;wsp:rsid wsp:val=&quot;003D3FA1&quot;/&gt;&lt;wsp:rsid wsp:val=&quot;003D638B&quot;/&gt;&lt;wsp:rsid wsp:val=&quot;003E2594&quot;/&gt;&lt;wsp:rsid wsp:val=&quot;003E42DF&quot;/&gt;&lt;wsp:rsid wsp:val=&quot;003E43C9&quot;/&gt;&lt;wsp:rsid wsp:val=&quot;003E755B&quot;/&gt;&lt;wsp:rsid wsp:val=&quot;003F006B&quot;/&gt;&lt;wsp:rsid wsp:val=&quot;003F0E2A&quot;/&gt;&lt;wsp:rsid wsp:val=&quot;003F34CB&quot;/&gt;&lt;wsp:rsid wsp:val=&quot;003F3E17&quot;/&gt;&lt;wsp:rsid wsp:val=&quot;003F58BA&quot;/&gt;&lt;wsp:rsid wsp:val=&quot;003F684A&quot;/&gt;&lt;wsp:rsid wsp:val=&quot;004012F3&quot;/&gt;&lt;wsp:rsid wsp:val=&quot;00410CB9&quot;/&gt;&lt;wsp:rsid wsp:val=&quot;00410CFE&quot;/&gt;&lt;wsp:rsid wsp:val=&quot;004113B6&quot;/&gt;&lt;wsp:rsid wsp:val=&quot;00412282&quot;/&gt;&lt;wsp:rsid wsp:val=&quot;00413DAA&quot;/&gt;&lt;wsp:rsid wsp:val=&quot;00414973&quot;/&gt;&lt;wsp:rsid wsp:val=&quot;004158C5&quot;/&gt;&lt;wsp:rsid wsp:val=&quot;00415BD3&quot;/&gt;&lt;wsp:rsid wsp:val=&quot;00416285&quot;/&gt;&lt;wsp:rsid wsp:val=&quot;00416463&quot;/&gt;&lt;wsp:rsid wsp:val=&quot;0041665B&quot;/&gt;&lt;wsp:rsid wsp:val=&quot;00420550&quot;/&gt;&lt;wsp:rsid wsp:val=&quot;00420AA7&quot;/&gt;&lt;wsp:rsid wsp:val=&quot;0042311C&quot;/&gt;&lt;wsp:rsid wsp:val=&quot;004245E3&quot;/&gt;&lt;wsp:rsid wsp:val=&quot;0042616A&quot;/&gt;&lt;wsp:rsid wsp:val=&quot;00426258&quot;/&gt;&lt;wsp:rsid wsp:val=&quot;00427B6D&quot;/&gt;&lt;wsp:rsid wsp:val=&quot;00431EF9&quot;/&gt;&lt;wsp:rsid wsp:val=&quot;00442F11&quot;/&gt;&lt;wsp:rsid wsp:val=&quot;00444352&quot;/&gt;&lt;wsp:rsid wsp:val=&quot;0044583A&quot;/&gt;&lt;wsp:rsid wsp:val=&quot;00450D2B&quot;/&gt;&lt;wsp:rsid wsp:val=&quot;004533F8&quot;/&gt;&lt;wsp:rsid wsp:val=&quot;00453709&quot;/&gt;&lt;wsp:rsid wsp:val=&quot;00456F31&quot;/&gt;&lt;wsp:rsid wsp:val=&quot;0046348D&quot;/&gt;&lt;wsp:rsid wsp:val=&quot;00465BEF&quot;/&gt;&lt;wsp:rsid wsp:val=&quot;00466C5B&quot;/&gt;&lt;wsp:rsid wsp:val=&quot;00466F72&quot;/&gt;&lt;wsp:rsid wsp:val=&quot;00467B9F&quot;/&gt;&lt;wsp:rsid wsp:val=&quot;004744CA&quot;/&gt;&lt;wsp:rsid wsp:val=&quot;00475307&quot;/&gt;&lt;wsp:rsid wsp:val=&quot;00476C1F&quot;/&gt;&lt;wsp:rsid wsp:val=&quot;0048309D&quot;/&gt;&lt;wsp:rsid wsp:val=&quot;004834D1&quot;/&gt;&lt;wsp:rsid wsp:val=&quot;00483D27&quot;/&gt;&lt;wsp:rsid wsp:val=&quot;00484A9D&quot;/&gt;&lt;wsp:rsid wsp:val=&quot;00487096&quot;/&gt;&lt;wsp:rsid wsp:val=&quot;004871EF&quot;/&gt;&lt;wsp:rsid wsp:val=&quot;00487CA2&quot;/&gt;&lt;wsp:rsid wsp:val=&quot;004922BC&quot;/&gt;&lt;wsp:rsid wsp:val=&quot;00492E15&quot;/&gt;&lt;wsp:rsid wsp:val=&quot;004935F0&quot;/&gt;&lt;wsp:rsid wsp:val=&quot;00495E5F&quot;/&gt;&lt;wsp:rsid wsp:val=&quot;004A256F&quot;/&gt;&lt;wsp:rsid wsp:val=&quot;004A37AE&quot;/&gt;&lt;wsp:rsid wsp:val=&quot;004A4CCA&quot;/&gt;&lt;wsp:rsid wsp:val=&quot;004A4D75&quot;/&gt;&lt;wsp:rsid wsp:val=&quot;004B19A8&quot;/&gt;&lt;wsp:rsid wsp:val=&quot;004B768D&quot;/&gt;&lt;wsp:rsid wsp:val=&quot;004B7E7E&quot;/&gt;&lt;wsp:rsid wsp:val=&quot;004C0733&quot;/&gt;&lt;wsp:rsid wsp:val=&quot;004C272F&quot;/&gt;&lt;wsp:rsid wsp:val=&quot;004C2A1B&quot;/&gt;&lt;wsp:rsid wsp:val=&quot;004C43CD&quot;/&gt;&lt;wsp:rsid wsp:val=&quot;004C4CD4&quot;/&gt;&lt;wsp:rsid wsp:val=&quot;004D74E7&quot;/&gt;&lt;wsp:rsid wsp:val=&quot;004D7D0B&quot;/&gt;&lt;wsp:rsid wsp:val=&quot;004E0ADA&quot;/&gt;&lt;wsp:rsid wsp:val=&quot;004E2508&quot;/&gt;&lt;wsp:rsid wsp:val=&quot;004E4F6E&quot;/&gt;&lt;wsp:rsid wsp:val=&quot;004E685C&quot;/&gt;&lt;wsp:rsid wsp:val=&quot;004F410C&quot;/&gt;&lt;wsp:rsid wsp:val=&quot;004F6156&quot;/&gt;&lt;wsp:rsid wsp:val=&quot;005010A9&quot;/&gt;&lt;wsp:rsid wsp:val=&quot;005030F6&quot;/&gt;&lt;wsp:rsid wsp:val=&quot;00504DD9&quot;/&gt;&lt;wsp:rsid wsp:val=&quot;00514AF0&quot;/&gt;&lt;wsp:rsid wsp:val=&quot;005203EF&quot;/&gt;&lt;wsp:rsid wsp:val=&quot;0052338F&quot;/&gt;&lt;wsp:rsid wsp:val=&quot;00523469&quot;/&gt;&lt;wsp:rsid wsp:val=&quot;005261A9&quot;/&gt;&lt;wsp:rsid wsp:val=&quot;005325E2&quot;/&gt;&lt;wsp:rsid wsp:val=&quot;005327DE&quot;/&gt;&lt;wsp:rsid wsp:val=&quot;00533131&quot;/&gt;&lt;wsp:rsid wsp:val=&quot;005369E9&quot;/&gt;&lt;wsp:rsid wsp:val=&quot;0053755A&quot;/&gt;&lt;wsp:rsid wsp:val=&quot;0053758A&quot;/&gt;&lt;wsp:rsid wsp:val=&quot;00541CA0&quot;/&gt;&lt;wsp:rsid wsp:val=&quot;00542119&quot;/&gt;&lt;wsp:rsid wsp:val=&quot;00542E04&quot;/&gt;&lt;wsp:rsid wsp:val=&quot;00543A7B&quot;/&gt;&lt;wsp:rsid wsp:val=&quot;00545641&quot;/&gt;&lt;wsp:rsid wsp:val=&quot;00545A3B&quot;/&gt;&lt;wsp:rsid wsp:val=&quot;005506A2&quot;/&gt;&lt;wsp:rsid wsp:val=&quot;00553ECF&quot;/&gt;&lt;wsp:rsid wsp:val=&quot;00556793&quot;/&gt;&lt;wsp:rsid wsp:val=&quot;005605DC&quot;/&gt;&lt;wsp:rsid wsp:val=&quot;00560F79&quot;/&gt;&lt;wsp:rsid wsp:val=&quot;00561ADE&quot;/&gt;&lt;wsp:rsid wsp:val=&quot;00562434&quot;/&gt;&lt;wsp:rsid wsp:val=&quot;005640A8&quot;/&gt;&lt;wsp:rsid wsp:val=&quot;00565094&quot;/&gt;&lt;wsp:rsid wsp:val=&quot;00565B15&quot;/&gt;&lt;wsp:rsid wsp:val=&quot;00565BAF&quot;/&gt;&lt;wsp:rsid wsp:val=&quot;00570A92&quot;/&gt;&lt;wsp:rsid wsp:val=&quot;00574706&quot;/&gt;&lt;wsp:rsid wsp:val=&quot;00576750&quot;/&gt;&lt;wsp:rsid wsp:val=&quot;00582B8E&quot;/&gt;&lt;wsp:rsid wsp:val=&quot;0058473B&quot;/&gt;&lt;wsp:rsid wsp:val=&quot;00590968&quot;/&gt;&lt;wsp:rsid wsp:val=&quot;005937C3&quot;/&gt;&lt;wsp:rsid wsp:val=&quot;0059620C&quot;/&gt;&lt;wsp:rsid wsp:val=&quot;005A005C&quot;/&gt;&lt;wsp:rsid wsp:val=&quot;005A35E3&quot;/&gt;&lt;wsp:rsid wsp:val=&quot;005A5D57&quot;/&gt;&lt;wsp:rsid wsp:val=&quot;005B420F&quot;/&gt;&lt;wsp:rsid wsp:val=&quot;005B508A&quot;/&gt;&lt;wsp:rsid wsp:val=&quot;005C07F9&quot;/&gt;&lt;wsp:rsid wsp:val=&quot;005C1FBE&quot;/&gt;&lt;wsp:rsid wsp:val=&quot;005C2F85&quot;/&gt;&lt;wsp:rsid wsp:val=&quot;005C51BE&quot;/&gt;&lt;wsp:rsid wsp:val=&quot;005C5ABA&quot;/&gt;&lt;wsp:rsid wsp:val=&quot;005D141C&quot;/&gt;&lt;wsp:rsid wsp:val=&quot;005D5D82&quot;/&gt;&lt;wsp:rsid wsp:val=&quot;005D7CE7&quot;/&gt;&lt;wsp:rsid wsp:val=&quot;005E07F1&quot;/&gt;&lt;wsp:rsid wsp:val=&quot;005E2555&quot;/&gt;&lt;wsp:rsid wsp:val=&quot;005E3180&quot;/&gt;&lt;wsp:rsid wsp:val=&quot;005E5444&quot;/&gt;&lt;wsp:rsid wsp:val=&quot;005F10C7&quot;/&gt;&lt;wsp:rsid wsp:val=&quot;005F533A&quot;/&gt;&lt;wsp:rsid wsp:val=&quot;006052B2&quot;/&gt;&lt;wsp:rsid wsp:val=&quot;00615E07&quot;/&gt;&lt;wsp:rsid wsp:val=&quot;00617AAC&quot;/&gt;&lt;wsp:rsid wsp:val=&quot;006206A4&quot;/&gt;&lt;wsp:rsid wsp:val=&quot;006274FB&quot;/&gt;&lt;wsp:rsid wsp:val=&quot;00630903&quot;/&gt;&lt;wsp:rsid wsp:val=&quot;00635E19&quot;/&gt;&lt;wsp:rsid wsp:val=&quot;00642537&quot;/&gt;&lt;wsp:rsid wsp:val=&quot;00645AB8&quot;/&gt;&lt;wsp:rsid wsp:val=&quot;00646BD5&quot;/&gt;&lt;wsp:rsid wsp:val=&quot;00650005&quot;/&gt;&lt;wsp:rsid wsp:val=&quot;00652091&quot;/&gt;&lt;wsp:rsid wsp:val=&quot;00654C37&quot;/&gt;&lt;wsp:rsid wsp:val=&quot;00654D6D&quot;/&gt;&lt;wsp:rsid wsp:val=&quot;006552FA&quot;/&gt;&lt;wsp:rsid wsp:val=&quot;00663BE3&quot;/&gt;&lt;wsp:rsid wsp:val=&quot;00664603&quot;/&gt;&lt;wsp:rsid wsp:val=&quot;00667EDC&quot;/&gt;&lt;wsp:rsid wsp:val=&quot;00677EFC&quot;/&gt;&lt;wsp:rsid wsp:val=&quot;006810A7&quot;/&gt;&lt;wsp:rsid wsp:val=&quot;00690183&quot;/&gt;&lt;wsp:rsid wsp:val=&quot;006901EE&quot;/&gt;&lt;wsp:rsid wsp:val=&quot;00690245&quot;/&gt;&lt;wsp:rsid wsp:val=&quot;00693660&quot;/&gt;&lt;wsp:rsid wsp:val=&quot;006A00FE&quot;/&gt;&lt;wsp:rsid wsp:val=&quot;006A047A&quot;/&gt;&lt;wsp:rsid wsp:val=&quot;006A221C&quot;/&gt;&lt;wsp:rsid wsp:val=&quot;006A2FF6&quot;/&gt;&lt;wsp:rsid wsp:val=&quot;006B36CF&quot;/&gt;&lt;wsp:rsid wsp:val=&quot;006B5967&quot;/&gt;&lt;wsp:rsid wsp:val=&quot;006B7835&quot;/&gt;&lt;wsp:rsid wsp:val=&quot;006C409E&quot;/&gt;&lt;wsp:rsid wsp:val=&quot;006C54ED&quot;/&gt;&lt;wsp:rsid wsp:val=&quot;006D4E09&quot;/&gt;&lt;wsp:rsid wsp:val=&quot;006D57F1&quot;/&gt;&lt;wsp:rsid wsp:val=&quot;006D6007&quot;/&gt;&lt;wsp:rsid wsp:val=&quot;006E50AD&quot;/&gt;&lt;wsp:rsid wsp:val=&quot;006E65F2&quot;/&gt;&lt;wsp:rsid wsp:val=&quot;006F0B63&quot;/&gt;&lt;wsp:rsid wsp:val=&quot;006F5484&quot;/&gt;&lt;wsp:rsid wsp:val=&quot;00700F6D&quot;/&gt;&lt;wsp:rsid wsp:val=&quot;00703BFE&quot;/&gt;&lt;wsp:rsid wsp:val=&quot;00704FB3&quot;/&gt;&lt;wsp:rsid wsp:val=&quot;00712FED&quot;/&gt;&lt;wsp:rsid wsp:val=&quot;00713C7C&quot;/&gt;&lt;wsp:rsid wsp:val=&quot;0072085C&quot;/&gt;&lt;wsp:rsid wsp:val=&quot;00721065&quot;/&gt;&lt;wsp:rsid wsp:val=&quot;00721FA2&quot;/&gt;&lt;wsp:rsid wsp:val=&quot;00722604&quot;/&gt;&lt;wsp:rsid wsp:val=&quot;00723373&quot;/&gt;&lt;wsp:rsid wsp:val=&quot;00730AF4&quot;/&gt;&lt;wsp:rsid wsp:val=&quot;00731712&quot;/&gt;&lt;wsp:rsid wsp:val=&quot;007318E8&quot;/&gt;&lt;wsp:rsid wsp:val=&quot;00732D7F&quot;/&gt;&lt;wsp:rsid wsp:val=&quot;00733440&quot;/&gt;&lt;wsp:rsid wsp:val=&quot;007349E7&quot;/&gt;&lt;wsp:rsid wsp:val=&quot;0073543C&quot;/&gt;&lt;wsp:rsid wsp:val=&quot;007354F4&quot;/&gt;&lt;wsp:rsid wsp:val=&quot;00735AEC&quot;/&gt;&lt;wsp:rsid wsp:val=&quot;00743188&quot;/&gt;&lt;wsp:rsid wsp:val=&quot;00744A67&quot;/&gt;&lt;wsp:rsid wsp:val=&quot;007452EF&quot;/&gt;&lt;wsp:rsid wsp:val=&quot;00745F17&quot;/&gt;&lt;wsp:rsid wsp:val=&quot;00746378&quot;/&gt;&lt;wsp:rsid wsp:val=&quot;00746CFA&quot;/&gt;&lt;wsp:rsid wsp:val=&quot;007474C3&quot;/&gt;&lt;wsp:rsid wsp:val=&quot;00750B3E&quot;/&gt;&lt;wsp:rsid wsp:val=&quot;00750ECE&quot;/&gt;&lt;wsp:rsid wsp:val=&quot;007545CA&quot;/&gt;&lt;wsp:rsid wsp:val=&quot;007558AA&quot;/&gt;&lt;wsp:rsid wsp:val=&quot;007612DC&quot;/&gt;&lt;wsp:rsid wsp:val=&quot;00763C61&quot;/&gt;&lt;wsp:rsid wsp:val=&quot;00766B6A&quot;/&gt;&lt;wsp:rsid wsp:val=&quot;00767C26&quot;/&gt;&lt;wsp:rsid wsp:val=&quot;00773DBF&quot;/&gt;&lt;wsp:rsid wsp:val=&quot;00784FF2&quot;/&gt;&lt;wsp:rsid wsp:val=&quot;00786385&quot;/&gt;&lt;wsp:rsid wsp:val=&quot;00790D00&quot;/&gt;&lt;wsp:rsid wsp:val=&quot;00791510&quot;/&gt;&lt;wsp:rsid wsp:val=&quot;007930F4&quot;/&gt;&lt;wsp:rsid wsp:val=&quot;0079414A&quot;/&gt;&lt;wsp:rsid wsp:val=&quot;00795900&quot;/&gt;&lt;wsp:rsid wsp:val=&quot;00795E00&quot;/&gt;&lt;wsp:rsid wsp:val=&quot;007968EA&quot;/&gt;&lt;wsp:rsid wsp:val=&quot;0079721A&quot;/&gt;&lt;wsp:rsid wsp:val=&quot;007A268E&quot;/&gt;&lt;wsp:rsid wsp:val=&quot;007A2C1C&quot;/&gt;&lt;wsp:rsid wsp:val=&quot;007A5CD5&quot;/&gt;&lt;wsp:rsid wsp:val=&quot;007A69D8&quot;/&gt;&lt;wsp:rsid wsp:val=&quot;007B488A&quot;/&gt;&lt;wsp:rsid wsp:val=&quot;007B6383&quot;/&gt;&lt;wsp:rsid wsp:val=&quot;007C1FFD&quot;/&gt;&lt;wsp:rsid wsp:val=&quot;007C38AC&quot;/&gt;&lt;wsp:rsid wsp:val=&quot;007C3C29&quot;/&gt;&lt;wsp:rsid wsp:val=&quot;007C4827&quot;/&gt;&lt;wsp:rsid wsp:val=&quot;007C6186&quot;/&gt;&lt;wsp:rsid wsp:val=&quot;007D0A80&quot;/&gt;&lt;wsp:rsid wsp:val=&quot;007D3BC3&quot;/&gt;&lt;wsp:rsid wsp:val=&quot;007D5756&quot;/&gt;&lt;wsp:rsid wsp:val=&quot;007F2004&quot;/&gt;&lt;wsp:rsid wsp:val=&quot;007F3A24&quot;/&gt;&lt;wsp:rsid wsp:val=&quot;007F6332&quot;/&gt;&lt;wsp:rsid wsp:val=&quot;007F6547&quot;/&gt;&lt;wsp:rsid wsp:val=&quot;007F7329&quot;/&gt;&lt;wsp:rsid wsp:val=&quot;008018BF&quot;/&gt;&lt;wsp:rsid wsp:val=&quot;008025AA&quot;/&gt;&lt;wsp:rsid wsp:val=&quot;00803399&quot;/&gt;&lt;wsp:rsid wsp:val=&quot;00804408&quot;/&gt;&lt;wsp:rsid wsp:val=&quot;00806720&quot;/&gt;&lt;wsp:rsid wsp:val=&quot;00806B50&quot;/&gt;&lt;wsp:rsid wsp:val=&quot;008128E5&quot;/&gt;&lt;wsp:rsid wsp:val=&quot;00812F93&quot;/&gt;&lt;wsp:rsid wsp:val=&quot;008175CB&quot;/&gt;&lt;wsp:rsid wsp:val=&quot;00817AC5&quot;/&gt;&lt;wsp:rsid wsp:val=&quot;00820C71&quot;/&gt;&lt;wsp:rsid wsp:val=&quot;008226BA&quot;/&gt;&lt;wsp:rsid wsp:val=&quot;00824CF9&quot;/&gt;&lt;wsp:rsid wsp:val=&quot;00826DD5&quot;/&gt;&lt;wsp:rsid wsp:val=&quot;00827995&quot;/&gt;&lt;wsp:rsid wsp:val=&quot;0083369A&quot;/&gt;&lt;wsp:rsid wsp:val=&quot;00834B30&quot;/&gt;&lt;wsp:rsid wsp:val=&quot;008354B9&quot;/&gt;&lt;wsp:rsid wsp:val=&quot;00840A4D&quot;/&gt;&lt;wsp:rsid wsp:val=&quot;00840C8F&quot;/&gt;&lt;wsp:rsid wsp:val=&quot;0084684A&quot;/&gt;&lt;wsp:rsid wsp:val=&quot;00847940&quot;/&gt;&lt;wsp:rsid wsp:val=&quot;00850E3A&quot;/&gt;&lt;wsp:rsid wsp:val=&quot;0085350C&quot;/&gt;&lt;wsp:rsid wsp:val=&quot;00862631&quot;/&gt;&lt;wsp:rsid wsp:val=&quot;008626AC&quot;/&gt;&lt;wsp:rsid wsp:val=&quot;00862A46&quot;/&gt;&lt;wsp:rsid wsp:val=&quot;008648E4&quot;/&gt;&lt;wsp:rsid wsp:val=&quot;00865963&quot;/&gt;&lt;wsp:rsid wsp:val=&quot;008675B9&quot;/&gt;&lt;wsp:rsid wsp:val=&quot;008701AA&quot;/&gt;&lt;wsp:rsid wsp:val=&quot;00870EBE&quot;/&gt;&lt;wsp:rsid wsp:val=&quot;008737A9&quot;/&gt;&lt;wsp:rsid wsp:val=&quot;00875EF4&quot;/&gt;&lt;wsp:rsid wsp:val=&quot;00881649&quot;/&gt;&lt;wsp:rsid wsp:val=&quot;00882D85&quot;/&gt;&lt;wsp:rsid wsp:val=&quot;00882E41&quot;/&gt;&lt;wsp:rsid wsp:val=&quot;00883B02&quot;/&gt;&lt;wsp:rsid wsp:val=&quot;0088491D&quot;/&gt;&lt;wsp:rsid wsp:val=&quot;00885E7B&quot;/&gt;&lt;wsp:rsid wsp:val=&quot;00886C5B&quot;/&gt;&lt;wsp:rsid wsp:val=&quot;00894099&quot;/&gt;&lt;wsp:rsid wsp:val=&quot;00895903&quot;/&gt;&lt;wsp:rsid wsp:val=&quot;00897779&quot;/&gt;&lt;wsp:rsid wsp:val=&quot;008A149A&quot;/&gt;&lt;wsp:rsid wsp:val=&quot;008A3963&quot;/&gt;&lt;wsp:rsid wsp:val=&quot;008A5D96&quot;/&gt;&lt;wsp:rsid wsp:val=&quot;008B12CB&quot;/&gt;&lt;wsp:rsid wsp:val=&quot;008B145B&quot;/&gt;&lt;wsp:rsid wsp:val=&quot;008B21D8&quot;/&gt;&lt;wsp:rsid wsp:val=&quot;008B2537&quot;/&gt;&lt;wsp:rsid wsp:val=&quot;008B58FF&quot;/&gt;&lt;wsp:rsid wsp:val=&quot;008B6DDB&quot;/&gt;&lt;wsp:rsid wsp:val=&quot;008C0C82&quot;/&gt;&lt;wsp:rsid wsp:val=&quot;008C25F0&quot;/&gt;&lt;wsp:rsid wsp:val=&quot;008C2E73&quot;/&gt;&lt;wsp:rsid wsp:val=&quot;008C6081&quot;/&gt;&lt;wsp:rsid wsp:val=&quot;008C6E72&quot;/&gt;&lt;wsp:rsid wsp:val=&quot;008D0602&quot;/&gt;&lt;wsp:rsid wsp:val=&quot;008D2796&quot;/&gt;&lt;wsp:rsid wsp:val=&quot;008D766B&quot;/&gt;&lt;wsp:rsid wsp:val=&quot;008E0E70&quot;/&gt;&lt;wsp:rsid wsp:val=&quot;008E344A&quot;/&gt;&lt;wsp:rsid wsp:val=&quot;008E546E&quot;/&gt;&lt;wsp:rsid wsp:val=&quot;008E66FC&quot;/&gt;&lt;wsp:rsid wsp:val=&quot;008E691E&quot;/&gt;&lt;wsp:rsid wsp:val=&quot;008E6AA8&quot;/&gt;&lt;wsp:rsid wsp:val=&quot;008E72A1&quot;/&gt;&lt;wsp:rsid wsp:val=&quot;008F04A7&quot;/&gt;&lt;wsp:rsid wsp:val=&quot;008F0703&quot;/&gt;&lt;wsp:rsid wsp:val=&quot;00902E1C&quot;/&gt;&lt;wsp:rsid wsp:val=&quot;009030B5&quot;/&gt;&lt;wsp:rsid wsp:val=&quot;00904DC3&quot;/&gt;&lt;wsp:rsid wsp:val=&quot;00912B78&quot;/&gt;&lt;wsp:rsid wsp:val=&quot;009149A4&quot;/&gt;&lt;wsp:rsid wsp:val=&quot;009149BF&quot;/&gt;&lt;wsp:rsid wsp:val=&quot;00914FC2&quot;/&gt;&lt;wsp:rsid wsp:val=&quot;00916981&quot;/&gt;&lt;wsp:rsid wsp:val=&quot;00920954&quot;/&gt;&lt;wsp:rsid wsp:val=&quot;00924B1F&quot;/&gt;&lt;wsp:rsid wsp:val=&quot;00927441&quot;/&gt;&lt;wsp:rsid wsp:val=&quot;00933522&quot;/&gt;&lt;wsp:rsid wsp:val=&quot;00933539&quot;/&gt;&lt;wsp:rsid wsp:val=&quot;0093495E&quot;/&gt;&lt;wsp:rsid wsp:val=&quot;0093569D&quot;/&gt;&lt;wsp:rsid wsp:val=&quot;00937469&quot;/&gt;&lt;wsp:rsid wsp:val=&quot;0094026B&quot;/&gt;&lt;wsp:rsid wsp:val=&quot;009412E2&quot;/&gt;&lt;wsp:rsid wsp:val=&quot;00944628&quot;/&gt;&lt;wsp:rsid wsp:val=&quot;00945462&quot;/&gt;&lt;wsp:rsid wsp:val=&quot;0094645B&quot;/&gt;&lt;wsp:rsid wsp:val=&quot;00952A5F&quot;/&gt;&lt;wsp:rsid wsp:val=&quot;00954224&quot;/&gt;&lt;wsp:rsid wsp:val=&quot;00955D4F&quot;/&gt;&lt;wsp:rsid wsp:val=&quot;009566E7&quot;/&gt;&lt;wsp:rsid wsp:val=&quot;0096055B&quot;/&gt;&lt;wsp:rsid wsp:val=&quot;009636E8&quot;/&gt;&lt;wsp:rsid wsp:val=&quot;0096719F&quot;/&gt;&lt;wsp:rsid wsp:val=&quot;00970919&quot;/&gt;&lt;wsp:rsid wsp:val=&quot;00971D6A&quot;/&gt;&lt;wsp:rsid wsp:val=&quot;009738C2&quot;/&gt;&lt;wsp:rsid wsp:val=&quot;00975F22&quot;/&gt;&lt;wsp:rsid wsp:val=&quot;009801E1&quot;/&gt;&lt;wsp:rsid wsp:val=&quot;00980AD5&quot;/&gt;&lt;wsp:rsid wsp:val=&quot;0098185A&quot;/&gt;&lt;wsp:rsid wsp:val=&quot;00982B5C&quot;/&gt;&lt;wsp:rsid wsp:val=&quot;00994092&quot;/&gt;&lt;wsp:rsid wsp:val=&quot;00996BB5&quot;/&gt;&lt;wsp:rsid wsp:val=&quot;00997105&quot;/&gt;&lt;wsp:rsid wsp:val=&quot;00997371&quot;/&gt;&lt;wsp:rsid wsp:val=&quot;009A1B34&quot;/&gt;&lt;wsp:rsid wsp:val=&quot;009A268C&quot;/&gt;&lt;wsp:rsid wsp:val=&quot;009A3176&quot;/&gt;&lt;wsp:rsid wsp:val=&quot;009A5E45&quot;/&gt;&lt;wsp:rsid wsp:val=&quot;009A705A&quot;/&gt;&lt;wsp:rsid wsp:val=&quot;009B0164&quot;/&gt;&lt;wsp:rsid wsp:val=&quot;009B0D14&quot;/&gt;&lt;wsp:rsid wsp:val=&quot;009B23A9&quot;/&gt;&lt;wsp:rsid wsp:val=&quot;009B5D7E&quot;/&gt;&lt;wsp:rsid wsp:val=&quot;009C30B6&quot;/&gt;&lt;wsp:rsid wsp:val=&quot;009C35A9&quot;/&gt;&lt;wsp:rsid wsp:val=&quot;009C5C3F&quot;/&gt;&lt;wsp:rsid wsp:val=&quot;009C5F80&quot;/&gt;&lt;wsp:rsid wsp:val=&quot;009C7444&quot;/&gt;&lt;wsp:rsid wsp:val=&quot;009D2EFA&quot;/&gt;&lt;wsp:rsid wsp:val=&quot;009D311D&quot;/&gt;&lt;wsp:rsid wsp:val=&quot;009D4CF5&quot;/&gt;&lt;wsp:rsid wsp:val=&quot;009D7B50&quot;/&gt;&lt;wsp:rsid wsp:val=&quot;009E262C&quot;/&gt;&lt;wsp:rsid wsp:val=&quot;009E31A8&quot;/&gt;&lt;wsp:rsid wsp:val=&quot;009F0CD0&quot;/&gt;&lt;wsp:rsid wsp:val=&quot;009F2FD2&quot;/&gt;&lt;wsp:rsid wsp:val=&quot;009F4788&quot;/&gt;&lt;wsp:rsid wsp:val=&quot;009F575D&quot;/&gt;&lt;wsp:rsid wsp:val=&quot;00A012EC&quot;/&gt;&lt;wsp:rsid wsp:val=&quot;00A01CA8&quot;/&gt;&lt;wsp:rsid wsp:val=&quot;00A04F64&quot;/&gt;&lt;wsp:rsid wsp:val=&quot;00A07B7E&quot;/&gt;&lt;wsp:rsid wsp:val=&quot;00A07C10&quot;/&gt;&lt;wsp:rsid wsp:val=&quot;00A124AC&quot;/&gt;&lt;wsp:rsid wsp:val=&quot;00A134A2&quot;/&gt;&lt;wsp:rsid wsp:val=&quot;00A151E9&quot;/&gt;&lt;wsp:rsid wsp:val=&quot;00A16187&quot;/&gt;&lt;wsp:rsid wsp:val=&quot;00A16E94&quot;/&gt;&lt;wsp:rsid wsp:val=&quot;00A2321F&quot;/&gt;&lt;wsp:rsid wsp:val=&quot;00A23767&quot;/&gt;&lt;wsp:rsid wsp:val=&quot;00A23F9F&quot;/&gt;&lt;wsp:rsid wsp:val=&quot;00A26F41&quot;/&gt;&lt;wsp:rsid wsp:val=&quot;00A27479&quot;/&gt;&lt;wsp:rsid wsp:val=&quot;00A2786D&quot;/&gt;&lt;wsp:rsid wsp:val=&quot;00A30870&quot;/&gt;&lt;wsp:rsid wsp:val=&quot;00A338E6&quot;/&gt;&lt;wsp:rsid wsp:val=&quot;00A33DB9&quot;/&gt;&lt;wsp:rsid wsp:val=&quot;00A42409&quot;/&gt;&lt;wsp:rsid wsp:val=&quot;00A42FFC&quot;/&gt;&lt;wsp:rsid wsp:val=&quot;00A43513&quot;/&gt;&lt;wsp:rsid wsp:val=&quot;00A45C11&quot;/&gt;&lt;wsp:rsid wsp:val=&quot;00A50BA0&quot;/&gt;&lt;wsp:rsid wsp:val=&quot;00A510E7&quot;/&gt;&lt;wsp:rsid wsp:val=&quot;00A516CE&quot;/&gt;&lt;wsp:rsid wsp:val=&quot;00A51F28&quot;/&gt;&lt;wsp:rsid wsp:val=&quot;00A56FB7&quot;/&gt;&lt;wsp:rsid wsp:val=&quot;00A60B86&quot;/&gt;&lt;wsp:rsid wsp:val=&quot;00A628F2&quot;/&gt;&lt;wsp:rsid wsp:val=&quot;00A63328&quot;/&gt;&lt;wsp:rsid wsp:val=&quot;00A7316B&quot;/&gt;&lt;wsp:rsid wsp:val=&quot;00A73A9E&quot;/&gt;&lt;wsp:rsid wsp:val=&quot;00A73B37&quot;/&gt;&lt;wsp:rsid wsp:val=&quot;00A8300C&quot;/&gt;&lt;wsp:rsid wsp:val=&quot;00A86D0F&quot;/&gt;&lt;wsp:rsid wsp:val=&quot;00A87FEC&quot;/&gt;&lt;wsp:rsid wsp:val=&quot;00A957E8&quot;/&gt;&lt;wsp:rsid wsp:val=&quot;00AA170E&quot;/&gt;&lt;wsp:rsid wsp:val=&quot;00AA3E39&quot;/&gt;&lt;wsp:rsid wsp:val=&quot;00AC00B2&quot;/&gt;&lt;wsp:rsid wsp:val=&quot;00AC05CF&quot;/&gt;&lt;wsp:rsid wsp:val=&quot;00AC3ECB&quot;/&gt;&lt;wsp:rsid wsp:val=&quot;00AC7E2C&quot;/&gt;&lt;wsp:rsid wsp:val=&quot;00AD1474&quot;/&gt;&lt;wsp:rsid wsp:val=&quot;00AD2DFC&quot;/&gt;&lt;wsp:rsid wsp:val=&quot;00AE04CC&quot;/&gt;&lt;wsp:rsid wsp:val=&quot;00AE237F&quot;/&gt;&lt;wsp:rsid wsp:val=&quot;00AE403B&quot;/&gt;&lt;wsp:rsid wsp:val=&quot;00AE4F33&quot;/&gt;&lt;wsp:rsid wsp:val=&quot;00AE7A3A&quot;/&gt;&lt;wsp:rsid wsp:val=&quot;00AE7D21&quot;/&gt;&lt;wsp:rsid wsp:val=&quot;00AF072A&quot;/&gt;&lt;wsp:rsid wsp:val=&quot;00B0456E&quot;/&gt;&lt;wsp:rsid wsp:val=&quot;00B07350&quot;/&gt;&lt;wsp:rsid wsp:val=&quot;00B10544&quot;/&gt;&lt;wsp:rsid wsp:val=&quot;00B11292&quot;/&gt;&lt;wsp:rsid wsp:val=&quot;00B116B8&quot;/&gt;&lt;wsp:rsid wsp:val=&quot;00B148B9&quot;/&gt;&lt;wsp:rsid wsp:val=&quot;00B15404&quot;/&gt;&lt;wsp:rsid wsp:val=&quot;00B16794&quot;/&gt;&lt;wsp:rsid wsp:val=&quot;00B16B71&quot;/&gt;&lt;wsp:rsid wsp:val=&quot;00B17C5B&quot;/&gt;&lt;wsp:rsid wsp:val=&quot;00B21A97&quot;/&gt;&lt;wsp:rsid wsp:val=&quot;00B21E3F&quot;/&gt;&lt;wsp:rsid wsp:val=&quot;00B22357&quot;/&gt;&lt;wsp:rsid wsp:val=&quot;00B24744&quot;/&gt;&lt;wsp:rsid wsp:val=&quot;00B25128&quot;/&gt;&lt;wsp:rsid wsp:val=&quot;00B26A9D&quot;/&gt;&lt;wsp:rsid wsp:val=&quot;00B30300&quot;/&gt;&lt;wsp:rsid wsp:val=&quot;00B33026&quot;/&gt;&lt;wsp:rsid wsp:val=&quot;00B35908&quot;/&gt;&lt;wsp:rsid wsp:val=&quot;00B37062&quot;/&gt;&lt;wsp:rsid wsp:val=&quot;00B403B7&quot;/&gt;&lt;wsp:rsid wsp:val=&quot;00B42656&quot;/&gt;&lt;wsp:rsid wsp:val=&quot;00B42DAD&quot;/&gt;&lt;wsp:rsid wsp:val=&quot;00B461EF&quot;/&gt;&lt;wsp:rsid wsp:val=&quot;00B479D3&quot;/&gt;&lt;wsp:rsid wsp:val=&quot;00B52A4A&quot;/&gt;&lt;wsp:rsid wsp:val=&quot;00B5565F&quot;/&gt;&lt;wsp:rsid wsp:val=&quot;00B57CEC&quot;/&gt;&lt;wsp:rsid wsp:val=&quot;00B6099E&quot;/&gt;&lt;wsp:rsid wsp:val=&quot;00B6743C&quot;/&gt;&lt;wsp:rsid wsp:val=&quot;00B72F9B&quot;/&gt;&lt;wsp:rsid wsp:val=&quot;00B776F2&quot;/&gt;&lt;wsp:rsid wsp:val=&quot;00B81393&quot;/&gt;&lt;wsp:rsid wsp:val=&quot;00B81DF0&quot;/&gt;&lt;wsp:rsid wsp:val=&quot;00B83078&quot;/&gt;&lt;wsp:rsid wsp:val=&quot;00B83473&quot;/&gt;&lt;wsp:rsid wsp:val=&quot;00B840E9&quot;/&gt;&lt;wsp:rsid wsp:val=&quot;00B86B9A&quot;/&gt;&lt;wsp:rsid wsp:val=&quot;00B87C7D&quot;/&gt;&lt;wsp:rsid wsp:val=&quot;00B9081A&quot;/&gt;&lt;wsp:rsid wsp:val=&quot;00B925C5&quot;/&gt;&lt;wsp:rsid wsp:val=&quot;00B92C4F&quot;/&gt;&lt;wsp:rsid wsp:val=&quot;00B931A5&quot;/&gt;&lt;wsp:rsid wsp:val=&quot;00BA01B4&quot;/&gt;&lt;wsp:rsid wsp:val=&quot;00BA0823&quot;/&gt;&lt;wsp:rsid wsp:val=&quot;00BB2CE9&quot;/&gt;&lt;wsp:rsid wsp:val=&quot;00BB3DA6&quot;/&gt;&lt;wsp:rsid wsp:val=&quot;00BB44D7&quot;/&gt;&lt;wsp:rsid wsp:val=&quot;00BB5F0A&quot;/&gt;&lt;wsp:rsid wsp:val=&quot;00BC029C&quot;/&gt;&lt;wsp:rsid wsp:val=&quot;00BC1219&quot;/&gt;&lt;wsp:rsid wsp:val=&quot;00BC144D&quot;/&gt;&lt;wsp:rsid wsp:val=&quot;00BC4102&quot;/&gt;&lt;wsp:rsid wsp:val=&quot;00BC681D&quot;/&gt;&lt;wsp:rsid wsp:val=&quot;00BC7E2A&quot;/&gt;&lt;wsp:rsid wsp:val=&quot;00BD145C&quot;/&gt;&lt;wsp:rsid wsp:val=&quot;00BD4664&quot;/&gt;&lt;wsp:rsid wsp:val=&quot;00BD50BC&quot;/&gt;&lt;wsp:rsid wsp:val=&quot;00BE2BDE&quot;/&gt;&lt;wsp:rsid wsp:val=&quot;00BE692D&quot;/&gt;&lt;wsp:rsid wsp:val=&quot;00BE6F0F&quot;/&gt;&lt;wsp:rsid wsp:val=&quot;00BE73AA&quot;/&gt;&lt;wsp:rsid wsp:val=&quot;00BE7421&quot;/&gt;&lt;wsp:rsid wsp:val=&quot;00BF5935&quot;/&gt;&lt;wsp:rsid wsp:val=&quot;00BF6601&quot;/&gt;&lt;wsp:rsid wsp:val=&quot;00C01230&quot;/&gt;&lt;wsp:rsid wsp:val=&quot;00C01C23&quot;/&gt;&lt;wsp:rsid wsp:val=&quot;00C0269C&quot;/&gt;&lt;wsp:rsid wsp:val=&quot;00C03173&quot;/&gt;&lt;wsp:rsid wsp:val=&quot;00C06287&quot;/&gt;&lt;wsp:rsid wsp:val=&quot;00C0728B&quot;/&gt;&lt;wsp:rsid wsp:val=&quot;00C10280&quot;/&gt;&lt;wsp:rsid wsp:val=&quot;00C13693&quot;/&gt;&lt;wsp:rsid wsp:val=&quot;00C156B5&quot;/&gt;&lt;wsp:rsid wsp:val=&quot;00C20FCC&quot;/&gt;&lt;wsp:rsid wsp:val=&quot;00C22552&quot;/&gt;&lt;wsp:rsid wsp:val=&quot;00C35BE9&quot;/&gt;&lt;wsp:rsid wsp:val=&quot;00C35DD5&quot;/&gt;&lt;wsp:rsid wsp:val=&quot;00C42A81&quot;/&gt;&lt;wsp:rsid wsp:val=&quot;00C449C7&quot;/&gt;&lt;wsp:rsid wsp:val=&quot;00C45345&quot;/&gt;&lt;wsp:rsid wsp:val=&quot;00C478D6&quot;/&gt;&lt;wsp:rsid wsp:val=&quot;00C50641&quot;/&gt;&lt;wsp:rsid wsp:val=&quot;00C51684&quot;/&gt;&lt;wsp:rsid wsp:val=&quot;00C52AD3&quot;/&gt;&lt;wsp:rsid wsp:val=&quot;00C539E5&quot;/&gt;&lt;wsp:rsid wsp:val=&quot;00C57915&quot;/&gt;&lt;wsp:rsid wsp:val=&quot;00C62971&quot;/&gt;&lt;wsp:rsid wsp:val=&quot;00C63FBF&quot;/&gt;&lt;wsp:rsid wsp:val=&quot;00C65FDA&quot;/&gt;&lt;wsp:rsid wsp:val=&quot;00C67271&quot;/&gt;&lt;wsp:rsid wsp:val=&quot;00C72EF4&quot;/&gt;&lt;wsp:rsid wsp:val=&quot;00C73136&quot;/&gt;&lt;wsp:rsid wsp:val=&quot;00C736CD&quot;/&gt;&lt;wsp:rsid wsp:val=&quot;00C77280&quot;/&gt;&lt;wsp:rsid wsp:val=&quot;00C813FC&quot;/&gt;&lt;wsp:rsid wsp:val=&quot;00C86BFC&quot;/&gt;&lt;wsp:rsid wsp:val=&quot;00C90B76&quot;/&gt;&lt;wsp:rsid wsp:val=&quot;00C935F7&quot;/&gt;&lt;wsp:rsid wsp:val=&quot;00C93F8D&quot;/&gt;&lt;wsp:rsid wsp:val=&quot;00C9572F&quot;/&gt;&lt;wsp:rsid wsp:val=&quot;00C974E2&quot;/&gt;&lt;wsp:rsid wsp:val=&quot;00CA0070&quot;/&gt;&lt;wsp:rsid wsp:val=&quot;00CA168B&quot;/&gt;&lt;wsp:rsid wsp:val=&quot;00CA572B&quot;/&gt;&lt;wsp:rsid wsp:val=&quot;00CA76FF&quot;/&gt;&lt;wsp:rsid wsp:val=&quot;00CA7F0C&quot;/&gt;&lt;wsp:rsid wsp:val=&quot;00CA7F1D&quot;/&gt;&lt;wsp:rsid wsp:val=&quot;00CB28CC&quot;/&gt;&lt;wsp:rsid wsp:val=&quot;00CB3662&quot;/&gt;&lt;wsp:rsid wsp:val=&quot;00CB469A&quot;/&gt;&lt;wsp:rsid wsp:val=&quot;00CB70FB&quot;/&gt;&lt;wsp:rsid wsp:val=&quot;00CC49B9&quot;/&gt;&lt;wsp:rsid wsp:val=&quot;00CC4C5E&quot;/&gt;&lt;wsp:rsid wsp:val=&quot;00CC6546&quot;/&gt;&lt;wsp:rsid wsp:val=&quot;00CD2DDB&quot;/&gt;&lt;wsp:rsid wsp:val=&quot;00CD453B&quot;/&gt;&lt;wsp:rsid wsp:val=&quot;00CD56D6&quot;/&gt;&lt;wsp:rsid wsp:val=&quot;00CD5C5A&quot;/&gt;&lt;wsp:rsid wsp:val=&quot;00CD6F8D&quot;/&gt;&lt;wsp:rsid wsp:val=&quot;00CE4429&quot;/&gt;&lt;wsp:rsid wsp:val=&quot;00CE5395&quot;/&gt;&lt;wsp:rsid wsp:val=&quot;00CE651F&quot;/&gt;&lt;wsp:rsid wsp:val=&quot;00CF11AF&quot;/&gt;&lt;wsp:rsid wsp:val=&quot;00CF3769&quot;/&gt;&lt;wsp:rsid wsp:val=&quot;00D0092A&quot;/&gt;&lt;wsp:rsid wsp:val=&quot;00D04BA5&quot;/&gt;&lt;wsp:rsid wsp:val=&quot;00D04E41&quot;/&gt;&lt;wsp:rsid wsp:val=&quot;00D121EE&quot;/&gt;&lt;wsp:rsid wsp:val=&quot;00D127F9&quot;/&gt;&lt;wsp:rsid wsp:val=&quot;00D128C8&quot;/&gt;&lt;wsp:rsid wsp:val=&quot;00D1524F&quot;/&gt;&lt;wsp:rsid wsp:val=&quot;00D15751&quot;/&gt;&lt;wsp:rsid wsp:val=&quot;00D26A9F&quot;/&gt;&lt;wsp:rsid wsp:val=&quot;00D26AB4&quot;/&gt;&lt;wsp:rsid wsp:val=&quot;00D36B88&quot;/&gt;&lt;wsp:rsid wsp:val=&quot;00D40179&quot;/&gt;&lt;wsp:rsid wsp:val=&quot;00D408E1&quot;/&gt;&lt;wsp:rsid wsp:val=&quot;00D40E98&quot;/&gt;&lt;wsp:rsid wsp:val=&quot;00D4294B&quot;/&gt;&lt;wsp:rsid wsp:val=&quot;00D43620&quot;/&gt;&lt;wsp:rsid wsp:val=&quot;00D43B06&quot;/&gt;&lt;wsp:rsid wsp:val=&quot;00D440B0&quot;/&gt;&lt;wsp:rsid wsp:val=&quot;00D47FC0&quot;/&gt;&lt;wsp:rsid wsp:val=&quot;00D545CE&quot;/&gt;&lt;wsp:rsid wsp:val=&quot;00D5537E&quot;/&gt;&lt;wsp:rsid wsp:val=&quot;00D56343&quot;/&gt;&lt;wsp:rsid wsp:val=&quot;00D575F5&quot;/&gt;&lt;wsp:rsid wsp:val=&quot;00D57E5F&quot;/&gt;&lt;wsp:rsid wsp:val=&quot;00D624A0&quot;/&gt;&lt;wsp:rsid wsp:val=&quot;00D759F0&quot;/&gt;&lt;wsp:rsid wsp:val=&quot;00D75DE8&quot;/&gt;&lt;wsp:rsid wsp:val=&quot;00D843C4&quot;/&gt;&lt;wsp:rsid wsp:val=&quot;00D874AA&quot;/&gt;&lt;wsp:rsid wsp:val=&quot;00D90EFE&quot;/&gt;&lt;wsp:rsid wsp:val=&quot;00D96010&quot;/&gt;&lt;wsp:rsid wsp:val=&quot;00D97108&quot;/&gt;&lt;wsp:rsid wsp:val=&quot;00DA24C3&quot;/&gt;&lt;wsp:rsid wsp:val=&quot;00DA2524&quot;/&gt;&lt;wsp:rsid wsp:val=&quot;00DA3F15&quot;/&gt;&lt;wsp:rsid wsp:val=&quot;00DA4BEC&quot;/&gt;&lt;wsp:rsid wsp:val=&quot;00DA7686&quot;/&gt;&lt;wsp:rsid wsp:val=&quot;00DB16EF&quot;/&gt;&lt;wsp:rsid wsp:val=&quot;00DB2B53&quot;/&gt;&lt;wsp:rsid wsp:val=&quot;00DB3B2B&quot;/&gt;&lt;wsp:rsid wsp:val=&quot;00DB54CA&quot;/&gt;&lt;wsp:rsid wsp:val=&quot;00DB6B62&quot;/&gt;&lt;wsp:rsid wsp:val=&quot;00DC2C01&quot;/&gt;&lt;wsp:rsid wsp:val=&quot;00DC4050&quot;/&gt;&lt;wsp:rsid wsp:val=&quot;00DC740D&quot;/&gt;&lt;wsp:rsid wsp:val=&quot;00DD03CC&quot;/&gt;&lt;wsp:rsid wsp:val=&quot;00DD1386&quot;/&gt;&lt;wsp:rsid wsp:val=&quot;00DD1C27&quot;/&gt;&lt;wsp:rsid wsp:val=&quot;00DD3262&quot;/&gt;&lt;wsp:rsid wsp:val=&quot;00DD3B44&quot;/&gt;&lt;wsp:rsid wsp:val=&quot;00DD407D&quot;/&gt;&lt;wsp:rsid wsp:val=&quot;00DD503A&quot;/&gt;&lt;wsp:rsid wsp:val=&quot;00DD66BD&quot;/&gt;&lt;wsp:rsid wsp:val=&quot;00DE16F9&quot;/&gt;&lt;wsp:rsid wsp:val=&quot;00DE5B35&quot;/&gt;&lt;wsp:rsid wsp:val=&quot;00DE5DD2&quot;/&gt;&lt;wsp:rsid wsp:val=&quot;00DF10C8&quot;/&gt;&lt;wsp:rsid wsp:val=&quot;00DF127D&quot;/&gt;&lt;wsp:rsid wsp:val=&quot;00DF31FC&quot;/&gt;&lt;wsp:rsid wsp:val=&quot;00DF363E&quot;/&gt;&lt;wsp:rsid wsp:val=&quot;00DF5E4C&quot;/&gt;&lt;wsp:rsid wsp:val=&quot;00DF6757&quot;/&gt;&lt;wsp:rsid wsp:val=&quot;00DF7827&quot;/&gt;&lt;wsp:rsid wsp:val=&quot;00E02FDC&quot;/&gt;&lt;wsp:rsid wsp:val=&quot;00E0316E&quot;/&gt;&lt;wsp:rsid wsp:val=&quot;00E071AF&quot;/&gt;&lt;wsp:rsid wsp:val=&quot;00E0739B&quot;/&gt;&lt;wsp:rsid wsp:val=&quot;00E10392&quot;/&gt;&lt;wsp:rsid wsp:val=&quot;00E11136&quot;/&gt;&lt;wsp:rsid wsp:val=&quot;00E11CB7&quot;/&gt;&lt;wsp:rsid wsp:val=&quot;00E13138&quot;/&gt;&lt;wsp:rsid wsp:val=&quot;00E14BC9&quot;/&gt;&lt;wsp:rsid wsp:val=&quot;00E15738&quot;/&gt;&lt;wsp:rsid wsp:val=&quot;00E172DC&quot;/&gt;&lt;wsp:rsid wsp:val=&quot;00E21BD9&quot;/&gt;&lt;wsp:rsid wsp:val=&quot;00E2207E&quot;/&gt;&lt;wsp:rsid wsp:val=&quot;00E220EE&quot;/&gt;&lt;wsp:rsid wsp:val=&quot;00E24916&quot;/&gt;&lt;wsp:rsid wsp:val=&quot;00E25615&quot;/&gt;&lt;wsp:rsid wsp:val=&quot;00E33F46&quot;/&gt;&lt;wsp:rsid wsp:val=&quot;00E350BC&quot;/&gt;&lt;wsp:rsid wsp:val=&quot;00E352FC&quot;/&gt;&lt;wsp:rsid wsp:val=&quot;00E44371&quot;/&gt;&lt;wsp:rsid wsp:val=&quot;00E5013A&quot;/&gt;&lt;wsp:rsid wsp:val=&quot;00E5022F&quot;/&gt;&lt;wsp:rsid wsp:val=&quot;00E5070E&quot;/&gt;&lt;wsp:rsid wsp:val=&quot;00E52BEA&quot;/&gt;&lt;wsp:rsid wsp:val=&quot;00E53B3E&quot;/&gt;&lt;wsp:rsid wsp:val=&quot;00E5404A&quot;/&gt;&lt;wsp:rsid wsp:val=&quot;00E54814&quot;/&gt;&lt;wsp:rsid wsp:val=&quot;00E55305&quot;/&gt;&lt;wsp:rsid wsp:val=&quot;00E55BE6&quot;/&gt;&lt;wsp:rsid wsp:val=&quot;00E5680D&quot;/&gt;&lt;wsp:rsid wsp:val=&quot;00E57F46&quot;/&gt;&lt;wsp:rsid wsp:val=&quot;00E61767&quot;/&gt;&lt;wsp:rsid wsp:val=&quot;00E666D3&quot;/&gt;&lt;wsp:rsid wsp:val=&quot;00E67ACA&quot;/&gt;&lt;wsp:rsid wsp:val=&quot;00E67D92&quot;/&gt;&lt;wsp:rsid wsp:val=&quot;00E713EC&quot;/&gt;&lt;wsp:rsid wsp:val=&quot;00E7160C&quot;/&gt;&lt;wsp:rsid wsp:val=&quot;00E741EB&quot;/&gt;&lt;wsp:rsid wsp:val=&quot;00E7701F&quot;/&gt;&lt;wsp:rsid wsp:val=&quot;00E77EC8&quot;/&gt;&lt;wsp:rsid wsp:val=&quot;00E8068C&quot;/&gt;&lt;wsp:rsid wsp:val=&quot;00E84403&quot;/&gt;&lt;wsp:rsid wsp:val=&quot;00E84AFD&quot;/&gt;&lt;wsp:rsid wsp:val=&quot;00E85218&quot;/&gt;&lt;wsp:rsid wsp:val=&quot;00E85732&quot;/&gt;&lt;wsp:rsid wsp:val=&quot;00E86859&quot;/&gt;&lt;wsp:rsid wsp:val=&quot;00E86D09&quot;/&gt;&lt;wsp:rsid wsp:val=&quot;00E8744E&quot;/&gt;&lt;wsp:rsid wsp:val=&quot;00E90700&quot;/&gt;&lt;wsp:rsid wsp:val=&quot;00E91A31&quot;/&gt;&lt;wsp:rsid wsp:val=&quot;00E92F1C&quot;/&gt;&lt;wsp:rsid wsp:val=&quot;00E94C1F&quot;/&gt;&lt;wsp:rsid wsp:val=&quot;00E94F8C&quot;/&gt;&lt;wsp:rsid wsp:val=&quot;00E95AAA&quot;/&gt;&lt;wsp:rsid wsp:val=&quot;00EA262E&quot;/&gt;&lt;wsp:rsid wsp:val=&quot;00EA2EC4&quot;/&gt;&lt;wsp:rsid wsp:val=&quot;00EA2FC2&quot;/&gt;&lt;wsp:rsid wsp:val=&quot;00EA3C54&quot;/&gt;&lt;wsp:rsid wsp:val=&quot;00EA6635&quot;/&gt;&lt;wsp:rsid wsp:val=&quot;00EA7E43&quot;/&gt;&lt;wsp:rsid wsp:val=&quot;00EB173B&quot;/&gt;&lt;wsp:rsid wsp:val=&quot;00EB2740&quot;/&gt;&lt;wsp:rsid wsp:val=&quot;00EB4310&quot;/&gt;&lt;wsp:rsid wsp:val=&quot;00EB460A&quot;/&gt;&lt;wsp:rsid wsp:val=&quot;00EB4E56&quot;/&gt;&lt;wsp:rsid wsp:val=&quot;00EB638C&quot;/&gt;&lt;wsp:rsid wsp:val=&quot;00EC1713&quot;/&gt;&lt;wsp:rsid wsp:val=&quot;00EC20A8&quot;/&gt;&lt;wsp:rsid wsp:val=&quot;00EC2F00&quot;/&gt;&lt;wsp:rsid wsp:val=&quot;00EC6C19&quot;/&gt;&lt;wsp:rsid wsp:val=&quot;00EC7C55&quot;/&gt;&lt;wsp:rsid wsp:val=&quot;00EC7DEB&quot;/&gt;&lt;wsp:rsid wsp:val=&quot;00ED391F&quot;/&gt;&lt;wsp:rsid wsp:val=&quot;00ED45BD&quot;/&gt;&lt;wsp:rsid wsp:val=&quot;00ED648C&quot;/&gt;&lt;wsp:rsid wsp:val=&quot;00ED71C3&quot;/&gt;&lt;wsp:rsid wsp:val=&quot;00EE11B0&quot;/&gt;&lt;wsp:rsid wsp:val=&quot;00EE3F9C&quot;/&gt;&lt;wsp:rsid wsp:val=&quot;00EE79C4&quot;/&gt;&lt;wsp:rsid wsp:val=&quot;00EE7D13&quot;/&gt;&lt;wsp:rsid wsp:val=&quot;00EF0046&quot;/&gt;&lt;wsp:rsid wsp:val=&quot;00F000CC&quot;/&gt;&lt;wsp:rsid wsp:val=&quot;00F01F08&quot;/&gt;&lt;wsp:rsid wsp:val=&quot;00F02115&quot;/&gt;&lt;wsp:rsid wsp:val=&quot;00F02558&quot;/&gt;&lt;wsp:rsid wsp:val=&quot;00F04177&quot;/&gt;&lt;wsp:rsid wsp:val=&quot;00F05420&quot;/&gt;&lt;wsp:rsid wsp:val=&quot;00F079F9&quot;/&gt;&lt;wsp:rsid wsp:val=&quot;00F11A88&quot;/&gt;&lt;wsp:rsid wsp:val=&quot;00F1343C&quot;/&gt;&lt;wsp:rsid wsp:val=&quot;00F136DC&quot;/&gt;&lt;wsp:rsid wsp:val=&quot;00F17B8D&quot;/&gt;&lt;wsp:rsid wsp:val=&quot;00F21DD8&quot;/&gt;&lt;wsp:rsid wsp:val=&quot;00F21FDD&quot;/&gt;&lt;wsp:rsid wsp:val=&quot;00F2667A&quot;/&gt;&lt;wsp:rsid wsp:val=&quot;00F27E4F&quot;/&gt;&lt;wsp:rsid wsp:val=&quot;00F31DD5&quot;/&gt;&lt;wsp:rsid wsp:val=&quot;00F329F8&quot;/&gt;&lt;wsp:rsid wsp:val=&quot;00F3673B&quot;/&gt;&lt;wsp:rsid wsp:val=&quot;00F378DA&quot;/&gt;&lt;wsp:rsid wsp:val=&quot;00F44201&quot;/&gt;&lt;wsp:rsid wsp:val=&quot;00F524E7&quot;/&gt;&lt;wsp:rsid wsp:val=&quot;00F54FF1&quot;/&gt;&lt;wsp:rsid wsp:val=&quot;00F55030&quot;/&gt;&lt;wsp:rsid wsp:val=&quot;00F55C9A&quot;/&gt;&lt;wsp:rsid wsp:val=&quot;00F60460&quot;/&gt;&lt;wsp:rsid wsp:val=&quot;00F62CAA&quot;/&gt;&lt;wsp:rsid wsp:val=&quot;00F6349C&quot;/&gt;&lt;wsp:rsid wsp:val=&quot;00F63A33&quot;/&gt;&lt;wsp:rsid wsp:val=&quot;00F72FE3&quot;/&gt;&lt;wsp:rsid wsp:val=&quot;00F73F29&quot;/&gt;&lt;wsp:rsid wsp:val=&quot;00F76BA7&quot;/&gt;&lt;wsp:rsid wsp:val=&quot;00F80036&quot;/&gt;&lt;wsp:rsid wsp:val=&quot;00F850F3&quot;/&gt;&lt;wsp:rsid wsp:val=&quot;00F854AE&quot;/&gt;&lt;wsp:rsid wsp:val=&quot;00F865CB&quot;/&gt;&lt;wsp:rsid wsp:val=&quot;00F90E34&quot;/&gt;&lt;wsp:rsid wsp:val=&quot;00F94711&quot;/&gt;&lt;wsp:rsid wsp:val=&quot;00F9587C&quot;/&gt;&lt;wsp:rsid wsp:val=&quot;00F95AA5&quot;/&gt;&lt;wsp:rsid wsp:val=&quot;00F97D32&quot;/&gt;&lt;wsp:rsid wsp:val=&quot;00FA118A&quot;/&gt;&lt;wsp:rsid wsp:val=&quot;00FA1191&quot;/&gt;&lt;wsp:rsid wsp:val=&quot;00FA1E1E&quot;/&gt;&lt;wsp:rsid wsp:val=&quot;00FA4AF8&quot;/&gt;&lt;wsp:rsid wsp:val=&quot;00FA5965&quot;/&gt;&lt;wsp:rsid wsp:val=&quot;00FA5DA1&quot;/&gt;&lt;wsp:rsid wsp:val=&quot;00FA6864&quot;/&gt;&lt;wsp:rsid wsp:val=&quot;00FA71B2&quot;/&gt;&lt;wsp:rsid wsp:val=&quot;00FB1FDB&quot;/&gt;&lt;wsp:rsid wsp:val=&quot;00FB24A6&quot;/&gt;&lt;wsp:rsid wsp:val=&quot;00FB2FC3&quot;/&gt;&lt;wsp:rsid wsp:val=&quot;00FB4AA6&quot;/&gt;&lt;wsp:rsid wsp:val=&quot;00FB6076&quot;/&gt;&lt;wsp:rsid wsp:val=&quot;00FB6789&quot;/&gt;&lt;wsp:rsid wsp:val=&quot;00FB7957&quot;/&gt;&lt;wsp:rsid wsp:val=&quot;00FC4E6D&quot;/&gt;&lt;wsp:rsid wsp:val=&quot;00FC639C&quot;/&gt;&lt;wsp:rsid wsp:val=&quot;00FD0A32&quot;/&gt;&lt;wsp:rsid wsp:val=&quot;00FD1E8B&quot;/&gt;&lt;wsp:rsid wsp:val=&quot;00FD3073&quot;/&gt;&lt;wsp:rsid wsp:val=&quot;00FE6A63&quot;/&gt;&lt;wsp:rsid wsp:val=&quot;00FF12FA&quot;/&gt;&lt;wsp:rsid wsp:val=&quot;00FF140E&quot;/&gt;&lt;wsp:rsid wsp:val=&quot;00FF42EF&quot;/&gt;&lt;wsp:rsid wsp:val=&quot;00FF49F9&quot;/&gt;&lt;wsp:rsid wsp:val=&quot;00FF71E2&quot;/&gt;&lt;/wsp:rsids&gt;&lt;/w:docPr&gt;&lt;w:body&gt;&lt;wx:sect&gt;&lt;w:p wsp:rsidR=&quot;00000000&quot; wsp:rsidRDefault=&quot;002B37B3&quot; wsp:rsidP=&quot;002B37B3&quot;&gt;&lt;m:oMathPara&gt;&lt;m:oMath&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I&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sup&gt;&lt;/m:sSup&gt;&lt;m:r&gt;&lt;w:rPr&gt;&lt;w:rFonts w:ascii=&quot;Cambria Math&quot;/&gt;&lt;wx:font wx:val=&quot;Cambria Math&quot;/&gt;&lt;w:i/&gt;&lt;/w:rPr&gt;&lt;m:t&gt;=&lt;/m:t&gt;&lt;/m:r&gt;&lt;m:sSup&gt;&lt;m:sSupPr&gt;&lt;m:ctrlPr&gt;&lt;w:rPr&gt;&lt;w:rFonts w:ascii=&quot;Cambria Math&quot;/&gt;&lt;wx:font wx:val=&quot;Cambria Math&quot;/&gt;&lt;w:i/&gt;&lt;/w:rPr&gt;&lt;/m:ctrlPr&gt;&lt;/m:sSupPr&gt;&lt;m:e&gt;&lt;m:d&gt;&lt;m:dPr&gt;&lt;m:ctrlPr&gt;&lt;w:rPr&gt;&lt;w:rFonts w:ascii=&quot;Cambria Math&quot;/&gt;&lt;wx:font wx:val=&quot;Cambria Math&quot;/&gt;&lt;w:i/&gt;&lt;/w:rPr&gt;&lt;/m:ctrlPr&gt;&lt;/m:dPr&gt;&lt;m:e&gt;&lt;m:f&gt;&lt;m:fPr&gt;&lt;m:ctrlPr&gt;&lt;w:rPr&gt;&lt;w:rFonts w:ascii=&quot;Cambria Math&quot;/&gt;&lt;wx:font wx:val=&quot;Cambria Math&quot;/&gt;&lt;w:i/&gt;&lt;/w:rPr&gt;&lt;/m:ctrlPr&gt;&lt;/m:fPr&gt;&lt;m:num&gt;&lt;m:sSub&gt;&lt;m:sSubPr&gt;&lt;m:ctrlPr&gt;&lt;w:rPr&gt;&lt;w:rFonts w:ascii=&quot;Cambria Math&quot;/&gt;&lt;wx:font wx:val=&quot;Cambria Math&quot;/&gt;&lt;w:i/&gt;&lt;/w:rPr&gt;&lt;/m:ctrlPr&gt;&lt;/m:sSubPr&gt;&lt;m:e&gt;&lt;m:r&gt;&lt;w:rPr&gt;&lt;w:rFonts w:ascii=&quot;Cambria Math&quot;/&gt;&lt;wx:font wx:val=&quot;Cambria Math&quot;/&gt;&lt;w:i/&gt;&lt;/w:rPr&gt;&lt;m:t&gt;S&lt;/m:t&gt;&lt;/m:r&gt;&lt;/m:e&gt;&lt;m:sub&gt;&lt;m:r&gt;&lt;w:rPr&gt;&lt;w:rFonts w:ascii=&quot;Cambria Math&quot;/&gt;&lt;wx:font wx:val=&quot;Cambria Math&quot;/&gt;&lt;w:i/&gt;&lt;/w:rPr&gt;&lt;m:t&gt;i&lt;/m:t&gt;&lt;/m:r&gt;&lt;/m:sub&gt;&lt;/m:sSub&gt;&lt;/m:num&gt;&lt;m:den&gt;&lt;m:sSup&gt;&lt;m:sSupPr&gt;&lt;m:ctrlPr&gt;&lt;w:rPr&gt;&lt;w:rFonts w:ascii=&quot;Cambria Math&quot;/&gt;&lt;wx:font wx:val=&quot;Cambria Math&quot;/&gt;&lt;w:i/&gt;&lt;/w:rPr&gt;&lt;/m:ctrlPr&gt;&lt;/m:sSupPr&gt;&lt;m:e&gt;&lt;m:sSub&gt;&lt;m:sSubPr&gt;&lt;m:ctrlPr&gt;&lt;w:rPr&gt;&lt;w:rFonts w:ascii=&quot;Cambria Math&quot;/&gt;&lt;wx:font wx:val=&quot;Cambria Math&quot;/&gt;&lt;w:i/&gt;&lt;/w:rPr&gt;&lt;/m:ctrlPr&gt;&lt;/m:sSubPr&gt;&lt;m:e&gt;&lt;m:r&gt;&lt;w:rPr&gt;&lt;w:rFonts w:ascii=&quot;Cambria Math&quot;/&gt;&lt;wx:font wx:val=&quot;Cambria Math&quot;/&gt;&lt;w:i/&gt;&lt;/w:rPr&gt;&lt;m:t&gt;V&lt;/m:t&gt;&lt;/m:r&gt;&lt;/m:e&gt;&lt;m:sub&gt;&lt;m:r&gt;&lt;w:rPr&gt;&lt;w:rFonts w:ascii=&quot;Cambria Math&quot;/&gt;&lt;wx:font wx:val=&quot;Cambria Math&quot;/&gt;&lt;w:i/&gt;&lt;/w:rPr&gt;&lt;m:t&gt;i&lt;/m:t&gt;&lt;/m:r&gt;&lt;/m:sub&gt;&lt;/m:sSub&gt;&lt;/m:e&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p&gt;&lt;m:ctrlPr&gt;&lt;w:rPr&gt;&lt;w:rFonts w:ascii=&quot;Cambria Math&quot; w:h-ansi=&quot;Cambria Math&quot;/&gt;&lt;wx:font wx:val=&quot;Cambria Math&quot;/&gt;&lt;w:i/&gt;&lt;/w:rPr&gt;&lt;/m:ctrlPr&gt;&lt;/m:den&gt;&lt;/m:f&gt;&lt;m:ctrlPr&gt;&lt;w:rPr&gt;&lt;w:rFonts w:ascii=&quot;Cambria Math&quot; w:h-ansi=&quot;Cambria Math&quot;/&gt;&lt;wx:font wx:val=&quot;Cambria Math&quot;/&gt;&lt;w:i/&gt;&lt;/w:rPr&gt;&lt;/m:ctrlPr&gt;&lt;/m:e&gt;&lt;/m:d&gt;&lt;m:ctrlPr&gt;&lt;w:rPr&gt;&lt;w:rFonts w:ascii=&quot;Cambria Math&quot; w:h-ansi=&quot;Cambria Math&quot;/&gt;&lt;wx:font wx:val=&quot;Cambria Math&quot;/&gt;&lt;w:i/&gt;&lt;/w:rPr&gt;&lt;/m:ctrlPr&gt;&lt;/m:e&gt;&lt;m:sup&gt;&lt;m:r&gt;&lt;w:rPr&gt;&lt;w:rFonts w:ascii=&quot;Cambria Math&quot; w:h-ansi=&quot;Cambria Math&quot; w:cs=&quot;Cambria Math&quot;/&gt;&lt;wx:font wx:val=&quot;Cambria Math&quot;/&gt;&lt;w:i/&gt;&lt;/w:rPr&gt;&lt;m:t&gt;*&lt;/m:t&gt;&lt;/m:r&gt;&lt;m:ctrlPr&gt;&lt;w:rPr&gt;&lt;w:rFonts w:ascii=&quot;Cambria Math&quot; w:h-ansi=&quot;Cambria Math&quot;/&gt;&lt;wx:font wx:val=&quot;Cambria Math&quot;/&gt;&lt;w:i/&gt;&lt;/w:rPr&gt;&lt;/m:ctrlPr&gt;&lt;/m:sup&gt;&lt;/m:sSup&gt;&lt;m:r&gt;&lt;w:rPr&gt;&lt;w:rFonts w:ascii=&quot;Cambria Math&quot;/&gt;&lt;w:i/&gt;&lt;/w:rPr&gt;&lt;m:t&gt;-&lt;/m:t&gt;&lt;/m:r&gt;&lt;m:d&gt;&lt;m:dPr&gt;&lt;m:ctrlPr&gt;&lt;w:rPr&gt;&lt;w:rFonts w:ascii=&quot;Cambria Math&quot;/&gt;&lt;wx:font wx:val=&quot;Cambria Math&quot;/&gt;&lt;w:i/&gt;&lt;/w:rPr&gt;&lt;/m:ctrlPr&gt;&lt;/m:dPr&gt;&lt;m:e&gt;&lt;m:sSub&gt;&lt;m:sSubPr&gt;&lt;m:ctrlPr&gt;&lt;w:rPr&gt;&lt;w:rFonts w:ascii=&quot;Cambria Math&quot;/&gt;&lt;wx:font wx:val=&quot;Cambria Math&quot;/&gt;&lt;w:i/&gt;&lt;/w:rPr&gt;&lt;/m:ctrlPr&gt;&lt;/m:sSubPr&gt;&lt;m:e&gt;&lt;m:r&gt;&lt;w:rPr&gt;&lt;w:rFonts w:ascii=&quot;Cambria Math&quot;/&gt;&lt;wx:font wx:val=&quot;Cambria Math&quot;/&gt;&lt;w:i/&gt;&lt;/w:rPr&gt;&lt;m:t&gt;Y&lt;/m:t&gt;&lt;/m:r&gt;&lt;/m:e&gt;&lt;m:sub&gt;&lt;m:r&gt;&lt;w:rPr&gt;&lt;w:rFonts w:ascii=&quot;Cambria Math&quot;/&gt;&lt;wx:font wx:val=&quot;Cambria Math&quot;/&gt;&lt;w:i/&gt;&lt;/w:rPr&gt;&lt;m:t&gt;i&lt;/m:t&gt;&lt;/m:r&gt;&lt;/m:sub&gt;&lt;/m:sSub&gt;&lt;m:ctrlPr&gt;&lt;w:rPr&gt;&lt;w:rFonts w:ascii=&quot;Cambria Math&quot; w:h-ansi=&quot;Cambria Math&quot;/&gt;&lt;wx:font wx:val=&quot;Cambria Math&quot;/&gt;&lt;w:i/&gt;&lt;/w:rPr&gt;&lt;/m:ctrlPr&gt;&lt;/m:e&gt;&lt;/m:d&gt;&lt;m:d&gt;&lt;m:dPr&gt;&lt;m:ctrlPr&gt;&lt;w:rPr&gt;&lt;w:rFonts w:ascii=&quot;Cambria Math&quot;/&gt;&lt;wx:font wx:val=&quot;Cambria Math&quot;/&gt;&lt;w:i/&gt;&lt;/w:rPr&gt;&lt;/m:ctrlPr&gt;&lt;/m:dPr&gt;&lt;m:e&gt;&lt;m:sSubSup&gt;&lt;m:sSubSupPr&gt;&lt;m:ctrlPr&gt;&lt;w:rPr&gt;&lt;w:rFonts w:ascii=&quot;Cambria Math&quot;/&gt;&lt;wx:font wx:val=&quot;Cambria Math&quot;/&gt;&lt;w:i/&gt;&lt;/w:rPr&gt;&lt;/m:ctrlPr&gt;&lt;/m:sSubSupPr&gt;&lt;m:e&gt;&lt;m:r&gt;&lt;w:rPr&gt;&lt;w:rFonts w:ascii=&quot;Cambria Math&quot;/&gt;&lt;wx:font wx:val=&quot;Cambria Math&quot;/&gt;&lt;w:i/&gt;&lt;/w:rPr&gt;&lt;m:t&gt;V&lt;/m:t&gt;&lt;/m:r&gt;&lt;/m:e&gt;&lt;m:sub&gt;&lt;m:r&gt;&lt;w:rPr&gt;&lt;w:rFonts w:ascii=&quot;Cambria Math&quot;/&gt;&lt;wx:font wx:val=&quot;Cambria Math&quot;/&gt;&lt;w:i/&gt;&lt;/w:rPr&gt;&lt;m:t&gt;i&lt;/m:t&gt;&lt;/m:r&gt;&lt;/m:sub&gt;&lt;m:sup&gt;&lt;m:r&gt;&lt;w:rPr&gt;&lt;w:rFonts w:ascii=&quot;Cambria Math&quot;/&gt;&lt;wx:font wx:val=&quot;Cambria Math&quot;/&gt;&lt;w:i/&gt;&lt;/w:rPr&gt;&lt;m:t&gt;(k&lt;/m:t&gt;&lt;/m:r&gt;&lt;m:r&gt;&lt;w:rPr&gt;&lt;w:rFonts w:ascii=&quot;Cambria Math&quot;/&gt;&lt;w:i/&gt;&lt;/w:rPr&gt;&lt;m:t&gt;-&lt;/m:t&gt;&lt;/m:r&gt;&lt;m:r&gt;&lt;w:rPr&gt;&lt;w:rFonts w:ascii=&quot;Cambria Math&quot;/&gt;&lt;wx:font wx:val=&quot;Cambria Math&quot;/&gt;&lt;w:i/&gt;&lt;/w:rPr&gt;&lt;m:t&gt;1)&lt;/m:t&gt;&lt;/m:r&gt;&lt;/m:sup&gt;&lt;/m:sSubSup&gt;&lt;m:ctrlPr&gt;&lt;w:rPr&gt;&lt;w:rFonts w:ascii=&quot;Cambria Math&quot; w:h-ansi=&quot;Cambria Math&quot;/&gt;&lt;wx:font wx:val=&quot;Cambria Math&quot;/&gt;&lt;w:i/&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143D15">
        <w:fldChar w:fldCharType="end"/>
      </w:r>
      <w:r w:rsidRPr="002F5A9D">
        <w:tab/>
      </w:r>
      <w:r w:rsidRPr="002F5A9D">
        <w:tab/>
      </w:r>
      <w:r w:rsidRPr="002F5A9D">
        <w:tab/>
      </w:r>
      <w:r w:rsidRPr="002F5A9D">
        <w:tab/>
      </w:r>
      <w:r w:rsidRPr="002F5A9D">
        <w:tab/>
      </w:r>
      <w:r w:rsidRPr="002F5A9D">
        <w:tab/>
        <w:t xml:space="preserve">     (B.3)</w:t>
      </w:r>
    </w:p>
    <w:p w14:paraId="1FF1D567" w14:textId="77777777" w:rsidR="00A559B2" w:rsidRPr="002F5A9D" w:rsidRDefault="00A559B2" w:rsidP="00FC672C">
      <w:pPr>
        <w:bidi w:val="0"/>
        <w:jc w:val="lowKashida"/>
      </w:pPr>
      <w:r w:rsidRPr="002F5A9D">
        <w:t xml:space="preserve">where, </w:t>
      </w:r>
      <w:r w:rsidRPr="002F5A9D">
        <w:rPr>
          <w:i/>
          <w:iCs/>
        </w:rPr>
        <w:t>I</w:t>
      </w:r>
      <w:r w:rsidRPr="002F5A9D">
        <w:rPr>
          <w:i/>
          <w:iCs/>
          <w:vertAlign w:val="subscript"/>
        </w:rPr>
        <w:t>i</w:t>
      </w:r>
      <w:r w:rsidRPr="002F5A9D">
        <w:rPr>
          <w:i/>
          <w:iCs/>
          <w:vertAlign w:val="superscript"/>
        </w:rPr>
        <w:t>(k)</w:t>
      </w:r>
      <w:r w:rsidRPr="002F5A9D">
        <w:t xml:space="preserve"> is the current injection at node</w:t>
      </w:r>
      <w:r w:rsidRPr="002F5A9D">
        <w:rPr>
          <w:i/>
          <w:iCs/>
        </w:rPr>
        <w:t xml:space="preserve"> i</w:t>
      </w:r>
      <w:r w:rsidRPr="002F5A9D">
        <w:t xml:space="preserve">, </w:t>
      </w:r>
      <w:r w:rsidRPr="002F5A9D">
        <w:rPr>
          <w:i/>
          <w:iCs/>
        </w:rPr>
        <w:t>S</w:t>
      </w:r>
      <w:r w:rsidRPr="002F5A9D">
        <w:rPr>
          <w:i/>
          <w:iCs/>
          <w:vertAlign w:val="subscript"/>
        </w:rPr>
        <w:t>i</w:t>
      </w:r>
      <w:r w:rsidRPr="002F5A9D">
        <w:t xml:space="preserve"> is the specified power injection at node </w:t>
      </w:r>
      <w:r w:rsidRPr="002F5A9D">
        <w:rPr>
          <w:i/>
          <w:iCs/>
        </w:rPr>
        <w:t>i</w:t>
      </w:r>
      <w:r w:rsidRPr="002F5A9D">
        <w:t xml:space="preserve">, </w:t>
      </w:r>
      <w:r w:rsidRPr="002F5A9D">
        <w:rPr>
          <w:i/>
          <w:iCs/>
        </w:rPr>
        <w:t>V</w:t>
      </w:r>
      <w:r w:rsidRPr="002F5A9D">
        <w:rPr>
          <w:i/>
          <w:iCs/>
          <w:vertAlign w:val="subscript"/>
        </w:rPr>
        <w:t>i</w:t>
      </w:r>
      <w:r w:rsidRPr="002F5A9D">
        <w:rPr>
          <w:i/>
          <w:iCs/>
          <w:vertAlign w:val="superscript"/>
        </w:rPr>
        <w:t>(k-1)</w:t>
      </w:r>
      <w:r w:rsidRPr="002F5A9D">
        <w:t xml:space="preserve"> is the voltage at node </w:t>
      </w:r>
      <w:r w:rsidRPr="002F5A9D">
        <w:rPr>
          <w:i/>
          <w:iCs/>
        </w:rPr>
        <w:t>i</w:t>
      </w:r>
      <w:r w:rsidRPr="002F5A9D">
        <w:t xml:space="preserve"> at iteration </w:t>
      </w:r>
      <w:r w:rsidRPr="002F5A9D">
        <w:rPr>
          <w:i/>
          <w:iCs/>
        </w:rPr>
        <w:t>k-1</w:t>
      </w:r>
      <w:r w:rsidRPr="002F5A9D">
        <w:t xml:space="preserve">, </w:t>
      </w:r>
      <w:r w:rsidRPr="002F5A9D">
        <w:rPr>
          <w:i/>
          <w:iCs/>
        </w:rPr>
        <w:t>Y</w:t>
      </w:r>
      <w:r w:rsidRPr="002F5A9D">
        <w:rPr>
          <w:i/>
          <w:iCs/>
          <w:vertAlign w:val="subscript"/>
        </w:rPr>
        <w:t>i</w:t>
      </w:r>
      <w:r w:rsidRPr="002F5A9D">
        <w:t xml:space="preserve"> is the sum of all shunt elements at node </w:t>
      </w:r>
      <w:r w:rsidRPr="002F5A9D">
        <w:rPr>
          <w:i/>
          <w:iCs/>
        </w:rPr>
        <w:t>i</w:t>
      </w:r>
      <w:r w:rsidRPr="002F5A9D">
        <w:t>.</w:t>
      </w:r>
    </w:p>
    <w:p w14:paraId="1B94A29E" w14:textId="77777777" w:rsidR="00A559B2" w:rsidRPr="002F5A9D" w:rsidRDefault="00A559B2" w:rsidP="00FC672C">
      <w:pPr>
        <w:bidi w:val="0"/>
        <w:jc w:val="lowKashida"/>
      </w:pPr>
      <w:r w:rsidRPr="002F5A9D">
        <w:rPr>
          <w:u w:val="single"/>
        </w:rPr>
        <w:t>Step 4</w:t>
      </w:r>
      <w:r w:rsidRPr="002F5A9D">
        <w:t>: Backward sweep</w:t>
      </w:r>
    </w:p>
    <w:p w14:paraId="302F44D7" w14:textId="77777777" w:rsidR="00A559B2" w:rsidRPr="002F5A9D" w:rsidRDefault="00A559B2" w:rsidP="00FC672C">
      <w:pPr>
        <w:bidi w:val="0"/>
        <w:jc w:val="lowKashida"/>
      </w:pPr>
      <w:r w:rsidRPr="002F5A9D">
        <w:t xml:space="preserve">At iteration </w:t>
      </w:r>
      <w:r w:rsidRPr="002F5A9D">
        <w:rPr>
          <w:i/>
          <w:iCs/>
        </w:rPr>
        <w:t>k</w:t>
      </w:r>
      <w:r w:rsidRPr="002F5A9D">
        <w:t xml:space="preserve">, start from the branches at the end nodes and moving towards the branches connected to the substation. Hence, all branch currents can be calculated by applying the KCL and then the powers through these branches can be determined. For the branch </w:t>
      </w:r>
      <w:r w:rsidRPr="002F5A9D">
        <w:rPr>
          <w:i/>
          <w:iCs/>
        </w:rPr>
        <w:t>L</w:t>
      </w:r>
      <w:r w:rsidRPr="002F5A9D">
        <w:t xml:space="preserve">, the current and power flows can be calculated as: </w:t>
      </w:r>
    </w:p>
    <w:p w14:paraId="2070C3D9" w14:textId="77777777" w:rsidR="00A559B2" w:rsidRPr="002F5A9D" w:rsidRDefault="00A559B2" w:rsidP="00FC672C">
      <w:pPr>
        <w:bidi w:val="0"/>
        <w:jc w:val="lowKashida"/>
      </w:pPr>
      <w:r w:rsidRPr="002F5A9D">
        <w:rPr>
          <w:position w:val="-32"/>
        </w:rPr>
        <w:object w:dxaOrig="2400" w:dyaOrig="800" w14:anchorId="2E9B817E">
          <v:shape id="_x0000_i1043" type="#_x0000_t75" style="width:136.3pt;height:46.3pt" o:ole="">
            <v:imagedata r:id="rId15" o:title=""/>
          </v:shape>
          <o:OLEObject Type="Embed" ProgID="Equation.DSMT4" ShapeID="_x0000_i1043" DrawAspect="Content" ObjectID="_1717979354" r:id="rId16"/>
        </w:object>
      </w:r>
      <w:r w:rsidRPr="002F5A9D">
        <w:tab/>
      </w:r>
      <w:r w:rsidRPr="002F5A9D">
        <w:tab/>
      </w:r>
      <w:r w:rsidRPr="002F5A9D">
        <w:tab/>
      </w:r>
      <w:r w:rsidRPr="002F5A9D">
        <w:tab/>
      </w:r>
      <w:r w:rsidRPr="002F5A9D">
        <w:tab/>
      </w:r>
      <w:r w:rsidRPr="002F5A9D">
        <w:tab/>
      </w:r>
      <w:r w:rsidRPr="002F5A9D">
        <w:tab/>
        <w:t xml:space="preserve">     (B.4)</w:t>
      </w:r>
    </w:p>
    <w:p w14:paraId="21162A36" w14:textId="77777777" w:rsidR="00A559B2" w:rsidRPr="002F5A9D" w:rsidRDefault="00A559B2" w:rsidP="00FC672C">
      <w:pPr>
        <w:bidi w:val="0"/>
        <w:jc w:val="lowKashida"/>
      </w:pPr>
      <w:r w:rsidRPr="002F5A9D">
        <w:object w:dxaOrig="2580" w:dyaOrig="460" w14:anchorId="1EC38FEC">
          <v:shape id="_x0000_i1044" type="#_x0000_t75" style="width:133.7pt;height:25.7pt" o:ole="">
            <v:imagedata r:id="rId17" o:title=""/>
          </v:shape>
          <o:OLEObject Type="Embed" ProgID="Equation.DSMT4" ShapeID="_x0000_i1044" DrawAspect="Content" ObjectID="_1717979355" r:id="rId18"/>
        </w:object>
      </w:r>
      <w:r w:rsidRPr="002F5A9D">
        <w:tab/>
      </w:r>
      <w:r w:rsidRPr="002F5A9D">
        <w:tab/>
      </w:r>
      <w:r w:rsidRPr="002F5A9D">
        <w:tab/>
      </w:r>
      <w:r w:rsidRPr="002F5A9D">
        <w:tab/>
      </w:r>
      <w:r w:rsidRPr="002F5A9D">
        <w:tab/>
      </w:r>
      <w:r w:rsidRPr="002F5A9D">
        <w:tab/>
      </w:r>
      <w:r w:rsidRPr="002F5A9D">
        <w:tab/>
        <w:t xml:space="preserve">     (B.5)</w:t>
      </w:r>
    </w:p>
    <w:p w14:paraId="6A5E0CF1" w14:textId="77777777" w:rsidR="00A559B2" w:rsidRPr="002F5A9D" w:rsidRDefault="00A559B2" w:rsidP="00FC672C">
      <w:pPr>
        <w:bidi w:val="0"/>
        <w:jc w:val="lowKashida"/>
      </w:pPr>
      <w:r w:rsidRPr="002F5A9D">
        <w:t xml:space="preserve">where, </w:t>
      </w:r>
      <w:r w:rsidRPr="002F5A9D">
        <w:rPr>
          <w:i/>
          <w:iCs/>
        </w:rPr>
        <w:t>I</w:t>
      </w:r>
      <w:r w:rsidRPr="002F5A9D">
        <w:rPr>
          <w:i/>
          <w:iCs/>
          <w:vertAlign w:val="subscript"/>
        </w:rPr>
        <w:t>L</w:t>
      </w:r>
      <w:r w:rsidRPr="002F5A9D">
        <w:rPr>
          <w:i/>
          <w:iCs/>
          <w:vertAlign w:val="superscript"/>
        </w:rPr>
        <w:t>(k)</w:t>
      </w:r>
      <w:r w:rsidRPr="002F5A9D">
        <w:t xml:space="preserve"> is the current flow in branch </w:t>
      </w:r>
      <w:r w:rsidRPr="002F5A9D">
        <w:rPr>
          <w:i/>
          <w:iCs/>
        </w:rPr>
        <w:t>L</w:t>
      </w:r>
      <w:r w:rsidRPr="002F5A9D">
        <w:t xml:space="preserve"> at iteration </w:t>
      </w:r>
      <w:r w:rsidRPr="002F5A9D">
        <w:rPr>
          <w:i/>
          <w:iCs/>
        </w:rPr>
        <w:t>k</w:t>
      </w:r>
      <w:r w:rsidRPr="002F5A9D">
        <w:t xml:space="preserve">, </w:t>
      </w:r>
      <w:r w:rsidRPr="002F5A9D">
        <w:rPr>
          <w:i/>
          <w:iCs/>
        </w:rPr>
        <w:t>I</w:t>
      </w:r>
      <w:r w:rsidRPr="002F5A9D">
        <w:rPr>
          <w:i/>
          <w:iCs/>
          <w:vertAlign w:val="subscript"/>
        </w:rPr>
        <w:t>j</w:t>
      </w:r>
      <w:r w:rsidRPr="002F5A9D">
        <w:rPr>
          <w:i/>
          <w:iCs/>
          <w:vertAlign w:val="superscript"/>
        </w:rPr>
        <w:t>(k)</w:t>
      </w:r>
      <w:r w:rsidRPr="002F5A9D">
        <w:t xml:space="preserve"> is the current injected due to shunt elements at bus </w:t>
      </w:r>
      <w:r w:rsidRPr="002F5A9D">
        <w:rPr>
          <w:i/>
          <w:iCs/>
        </w:rPr>
        <w:t>j</w:t>
      </w:r>
      <w:r w:rsidRPr="002F5A9D">
        <w:t xml:space="preserve">, </w:t>
      </w:r>
      <w:r w:rsidRPr="002F5A9D">
        <w:rPr>
          <w:i/>
          <w:iCs/>
        </w:rPr>
        <w:t>M</w:t>
      </w:r>
      <w:r w:rsidRPr="002F5A9D">
        <w:t xml:space="preserve"> is the number of branches connected to bus </w:t>
      </w:r>
      <w:r w:rsidRPr="002F5A9D">
        <w:rPr>
          <w:i/>
          <w:iCs/>
        </w:rPr>
        <w:t>j</w:t>
      </w:r>
      <w:r w:rsidRPr="002F5A9D">
        <w:t xml:space="preserve">, </w:t>
      </w:r>
      <w:r w:rsidRPr="002F5A9D">
        <w:rPr>
          <w:i/>
          <w:iCs/>
        </w:rPr>
        <w:t>S</w:t>
      </w:r>
      <w:r w:rsidRPr="002F5A9D">
        <w:rPr>
          <w:i/>
          <w:iCs/>
          <w:vertAlign w:val="subscript"/>
        </w:rPr>
        <w:t>m</w:t>
      </w:r>
      <w:r w:rsidRPr="002F5A9D">
        <w:t xml:space="preserve"> is the complex power at the sending end of branch </w:t>
      </w:r>
      <w:r w:rsidRPr="002F5A9D">
        <w:rPr>
          <w:i/>
          <w:iCs/>
        </w:rPr>
        <w:t>m</w:t>
      </w:r>
      <w:r w:rsidRPr="002F5A9D">
        <w:t>,</w:t>
      </w:r>
      <w:r w:rsidRPr="002F5A9D">
        <w:rPr>
          <w:i/>
          <w:iCs/>
        </w:rPr>
        <w:t xml:space="preserve"> V</w:t>
      </w:r>
      <w:r w:rsidRPr="002F5A9D">
        <w:rPr>
          <w:i/>
          <w:iCs/>
          <w:vertAlign w:val="subscript"/>
        </w:rPr>
        <w:t>j</w:t>
      </w:r>
      <w:r w:rsidRPr="002F5A9D">
        <w:rPr>
          <w:i/>
          <w:iCs/>
          <w:vertAlign w:val="superscript"/>
        </w:rPr>
        <w:t>(k)</w:t>
      </w:r>
      <w:r w:rsidRPr="002F5A9D">
        <w:t xml:space="preserve"> is the voltage at bus </w:t>
      </w:r>
      <w:r w:rsidRPr="002F5A9D">
        <w:rPr>
          <w:i/>
          <w:iCs/>
        </w:rPr>
        <w:t>j</w:t>
      </w:r>
      <w:r w:rsidRPr="002F5A9D">
        <w:t xml:space="preserve">, </w:t>
      </w:r>
      <w:r w:rsidRPr="002F5A9D">
        <w:rPr>
          <w:i/>
          <w:iCs/>
        </w:rPr>
        <w:t>S</w:t>
      </w:r>
      <w:r w:rsidRPr="002F5A9D">
        <w:rPr>
          <w:i/>
          <w:iCs/>
          <w:vertAlign w:val="subscript"/>
        </w:rPr>
        <w:t>L</w:t>
      </w:r>
      <w:r w:rsidRPr="002F5A9D">
        <w:rPr>
          <w:i/>
          <w:iCs/>
          <w:vertAlign w:val="superscript"/>
        </w:rPr>
        <w:t>(k)</w:t>
      </w:r>
      <w:r w:rsidRPr="002F5A9D">
        <w:t xml:space="preserve"> is the power flow in branch </w:t>
      </w:r>
      <w:r w:rsidRPr="002F5A9D">
        <w:rPr>
          <w:i/>
          <w:iCs/>
        </w:rPr>
        <w:t>L</w:t>
      </w:r>
      <w:r w:rsidRPr="002F5A9D">
        <w:t xml:space="preserve"> and </w:t>
      </w:r>
      <w:r w:rsidRPr="002F5A9D">
        <w:rPr>
          <w:i/>
          <w:iCs/>
        </w:rPr>
        <w:t>Z</w:t>
      </w:r>
      <w:r w:rsidRPr="002F5A9D">
        <w:rPr>
          <w:i/>
          <w:iCs/>
          <w:vertAlign w:val="subscript"/>
        </w:rPr>
        <w:t>L</w:t>
      </w:r>
      <w:r w:rsidRPr="002F5A9D">
        <w:t xml:space="preserve"> is the impedance of branch </w:t>
      </w:r>
      <w:r w:rsidRPr="002F5A9D">
        <w:rPr>
          <w:i/>
          <w:iCs/>
        </w:rPr>
        <w:t>L</w:t>
      </w:r>
      <w:r w:rsidRPr="002F5A9D">
        <w:t xml:space="preserve">. </w:t>
      </w:r>
    </w:p>
    <w:p w14:paraId="352363A6" w14:textId="77777777" w:rsidR="00A559B2" w:rsidRPr="002F5A9D" w:rsidRDefault="00A559B2" w:rsidP="00FC672C">
      <w:pPr>
        <w:bidi w:val="0"/>
        <w:jc w:val="lowKashida"/>
      </w:pPr>
      <w:r w:rsidRPr="002F5A9D">
        <w:rPr>
          <w:u w:val="single"/>
        </w:rPr>
        <w:t>Step 5</w:t>
      </w:r>
      <w:r w:rsidRPr="002F5A9D">
        <w:t>: Forward sweep</w:t>
      </w:r>
    </w:p>
    <w:p w14:paraId="29B2B8F0" w14:textId="77777777" w:rsidR="00A559B2" w:rsidRPr="002F5A9D" w:rsidRDefault="00A559B2" w:rsidP="00FC672C">
      <w:pPr>
        <w:bidi w:val="0"/>
        <w:jc w:val="lowKashida"/>
      </w:pPr>
      <w:r w:rsidRPr="002F5A9D">
        <w:t xml:space="preserve">At iteration </w:t>
      </w:r>
      <w:r w:rsidRPr="002F5A9D">
        <w:rPr>
          <w:i/>
          <w:iCs/>
        </w:rPr>
        <w:t>k</w:t>
      </w:r>
      <w:r w:rsidRPr="002F5A9D">
        <w:t xml:space="preserve">, the nodal voltages are updated in a forward sweep starting from the branches in the first section toward those in the last by applying the KVL. For a branch </w:t>
      </w:r>
      <w:r w:rsidRPr="002F5A9D">
        <w:rPr>
          <w:i/>
          <w:iCs/>
        </w:rPr>
        <w:t>L</w:t>
      </w:r>
      <w:r w:rsidRPr="002F5A9D">
        <w:t xml:space="preserve"> connected sending end</w:t>
      </w:r>
      <w:r w:rsidRPr="002F5A9D">
        <w:rPr>
          <w:i/>
          <w:iCs/>
        </w:rPr>
        <w:t xml:space="preserve"> p</w:t>
      </w:r>
      <w:r w:rsidRPr="002F5A9D">
        <w:t xml:space="preserve"> and receiving end</w:t>
      </w:r>
      <w:r w:rsidRPr="002F5A9D">
        <w:rPr>
          <w:i/>
          <w:iCs/>
        </w:rPr>
        <w:t xml:space="preserve"> q</w:t>
      </w:r>
      <w:r w:rsidRPr="002F5A9D">
        <w:t xml:space="preserve">, the voltage at receiving end at iteration </w:t>
      </w:r>
      <w:r w:rsidRPr="002F5A9D">
        <w:rPr>
          <w:i/>
          <w:iCs/>
        </w:rPr>
        <w:t>k</w:t>
      </w:r>
      <w:r w:rsidRPr="002F5A9D">
        <w:t xml:space="preserve"> can be calculated as: </w:t>
      </w:r>
    </w:p>
    <w:p w14:paraId="486D9CAA" w14:textId="77777777" w:rsidR="00A559B2" w:rsidRPr="002F5A9D" w:rsidRDefault="00A559B2" w:rsidP="00FC672C">
      <w:pPr>
        <w:bidi w:val="0"/>
        <w:jc w:val="lowKashida"/>
      </w:pPr>
      <w:r w:rsidRPr="002F5A9D">
        <w:rPr>
          <w:position w:val="-14"/>
        </w:rPr>
        <w:object w:dxaOrig="2079" w:dyaOrig="380" w14:anchorId="4F751FB5">
          <v:shape id="_x0000_i1045" type="#_x0000_t75" style="width:106.3pt;height:22.3pt" o:ole="">
            <v:imagedata r:id="rId19" o:title=""/>
          </v:shape>
          <o:OLEObject Type="Embed" ProgID="Equation.DSMT4" ShapeID="_x0000_i1045" DrawAspect="Content" ObjectID="_1717979356" r:id="rId20"/>
        </w:object>
      </w:r>
      <w:r w:rsidRPr="002F5A9D">
        <w:tab/>
      </w:r>
      <w:r w:rsidRPr="002F5A9D">
        <w:tab/>
      </w:r>
      <w:r w:rsidRPr="002F5A9D">
        <w:tab/>
      </w:r>
      <w:r w:rsidRPr="002F5A9D">
        <w:tab/>
      </w:r>
      <w:r w:rsidRPr="002F5A9D">
        <w:tab/>
      </w:r>
      <w:r w:rsidRPr="002F5A9D">
        <w:tab/>
      </w:r>
      <w:r w:rsidRPr="002F5A9D">
        <w:tab/>
      </w:r>
      <w:r w:rsidRPr="002F5A9D">
        <w:tab/>
        <w:t xml:space="preserve">     (B.6)</w:t>
      </w:r>
    </w:p>
    <w:p w14:paraId="301FF88E" w14:textId="77777777" w:rsidR="00A559B2" w:rsidRPr="002F5A9D" w:rsidRDefault="00A559B2" w:rsidP="00FC672C">
      <w:pPr>
        <w:bidi w:val="0"/>
        <w:jc w:val="lowKashida"/>
      </w:pPr>
      <w:r w:rsidRPr="002F5A9D">
        <w:t xml:space="preserve">where, </w:t>
      </w:r>
      <w:r w:rsidRPr="002F5A9D">
        <w:rPr>
          <w:i/>
          <w:iCs/>
        </w:rPr>
        <w:t>V</w:t>
      </w:r>
      <w:r w:rsidRPr="002F5A9D">
        <w:rPr>
          <w:i/>
          <w:iCs/>
          <w:vertAlign w:val="subscript"/>
        </w:rPr>
        <w:t>p</w:t>
      </w:r>
      <w:r w:rsidRPr="002F5A9D">
        <w:rPr>
          <w:i/>
          <w:iCs/>
          <w:vertAlign w:val="superscript"/>
        </w:rPr>
        <w:t>(k)</w:t>
      </w:r>
      <w:r w:rsidRPr="002F5A9D">
        <w:t xml:space="preserve"> and </w:t>
      </w:r>
      <w:r w:rsidRPr="002F5A9D">
        <w:rPr>
          <w:i/>
          <w:iCs/>
        </w:rPr>
        <w:t>V</w:t>
      </w:r>
      <w:r w:rsidRPr="002F5A9D">
        <w:rPr>
          <w:i/>
          <w:iCs/>
          <w:vertAlign w:val="subscript"/>
        </w:rPr>
        <w:t>q</w:t>
      </w:r>
      <w:r w:rsidRPr="002F5A9D">
        <w:rPr>
          <w:i/>
          <w:iCs/>
          <w:vertAlign w:val="superscript"/>
        </w:rPr>
        <w:t>(k)</w:t>
      </w:r>
      <w:r w:rsidRPr="002F5A9D">
        <w:t xml:space="preserve"> are the voltages at sending and receiving ends, respectively. </w:t>
      </w:r>
    </w:p>
    <w:p w14:paraId="558F2E69" w14:textId="77777777" w:rsidR="00A559B2" w:rsidRPr="002F5A9D" w:rsidRDefault="00A559B2" w:rsidP="00FC672C">
      <w:pPr>
        <w:bidi w:val="0"/>
        <w:jc w:val="lowKashida"/>
      </w:pPr>
      <w:r w:rsidRPr="002F5A9D">
        <w:rPr>
          <w:u w:val="single"/>
        </w:rPr>
        <w:t>Step 6</w:t>
      </w:r>
      <w:r w:rsidRPr="002F5A9D">
        <w:t>: Check the voltage mismatches</w:t>
      </w:r>
    </w:p>
    <w:p w14:paraId="70F44F47" w14:textId="77777777" w:rsidR="00A559B2" w:rsidRPr="002F5A9D" w:rsidRDefault="00A559B2" w:rsidP="00FC672C">
      <w:pPr>
        <w:bidi w:val="0"/>
        <w:jc w:val="lowKashida"/>
      </w:pPr>
      <w:r w:rsidRPr="002F5A9D">
        <w:t xml:space="preserve">After the previous steps have been computed, the voltage mismatches for all nodes are calculated, e.g., the voltage mismatch at bus </w:t>
      </w:r>
      <w:r w:rsidRPr="002F5A9D">
        <w:rPr>
          <w:i/>
          <w:iCs/>
        </w:rPr>
        <w:t>i</w:t>
      </w:r>
      <w:r w:rsidRPr="002F5A9D">
        <w:t xml:space="preserve"> at iteration </w:t>
      </w:r>
      <w:r w:rsidRPr="002F5A9D">
        <w:rPr>
          <w:i/>
          <w:iCs/>
        </w:rPr>
        <w:t>k</w:t>
      </w:r>
      <w:r w:rsidRPr="002F5A9D">
        <w:t xml:space="preserve"> can be calculated as:</w:t>
      </w:r>
    </w:p>
    <w:p w14:paraId="67924E87" w14:textId="77777777" w:rsidR="00A559B2" w:rsidRPr="002F5A9D" w:rsidRDefault="00A559B2" w:rsidP="00FC672C">
      <w:pPr>
        <w:bidi w:val="0"/>
        <w:jc w:val="lowKashida"/>
      </w:pPr>
      <w:r w:rsidRPr="002F5A9D">
        <w:rPr>
          <w:position w:val="-18"/>
        </w:rPr>
        <w:object w:dxaOrig="2220" w:dyaOrig="460" w14:anchorId="5B4E4DD3">
          <v:shape id="_x0000_i1046" type="#_x0000_t75" style="width:114pt;height:25.7pt" o:ole="">
            <v:imagedata r:id="rId21" o:title=""/>
          </v:shape>
          <o:OLEObject Type="Embed" ProgID="Equation.DSMT4" ShapeID="_x0000_i1046" DrawAspect="Content" ObjectID="_1717979357" r:id="rId22"/>
        </w:object>
      </w:r>
      <w:r w:rsidRPr="002F5A9D">
        <w:tab/>
      </w:r>
      <w:r w:rsidRPr="002F5A9D">
        <w:tab/>
      </w:r>
      <w:r w:rsidRPr="002F5A9D">
        <w:tab/>
      </w:r>
      <w:r w:rsidRPr="002F5A9D">
        <w:tab/>
      </w:r>
      <w:r w:rsidRPr="002F5A9D">
        <w:tab/>
      </w:r>
      <w:r w:rsidRPr="002F5A9D">
        <w:tab/>
      </w:r>
      <w:r w:rsidRPr="002F5A9D">
        <w:tab/>
      </w:r>
      <w:r w:rsidRPr="002F5A9D">
        <w:tab/>
        <w:t xml:space="preserve">     (B.7)</w:t>
      </w:r>
    </w:p>
    <w:p w14:paraId="72DB7512" w14:textId="77777777" w:rsidR="00A559B2" w:rsidRPr="002F5A9D" w:rsidRDefault="00A559B2" w:rsidP="00FC672C">
      <w:pPr>
        <w:bidi w:val="0"/>
        <w:jc w:val="lowKashida"/>
      </w:pPr>
      <w:r w:rsidRPr="002F5A9D">
        <w:t>After calculating the voltage mismatches, check the convergence of the voltage as:</w:t>
      </w:r>
    </w:p>
    <w:p w14:paraId="6827202F" w14:textId="77777777" w:rsidR="00A559B2" w:rsidRPr="002F5A9D" w:rsidRDefault="00A559B2" w:rsidP="00A559B2">
      <w:pPr>
        <w:pStyle w:val="ListParagraph"/>
        <w:numPr>
          <w:ilvl w:val="0"/>
          <w:numId w:val="2"/>
        </w:numPr>
        <w:bidi w:val="0"/>
        <w:jc w:val="lowKashida"/>
      </w:pPr>
      <w:r w:rsidRPr="002F5A9D">
        <w:t>If Δ</w:t>
      </w:r>
      <w:r w:rsidRPr="002F5A9D">
        <w:rPr>
          <w:i/>
          <w:iCs/>
        </w:rPr>
        <w:t>V</w:t>
      </w:r>
      <w:r w:rsidRPr="002F5A9D">
        <w:rPr>
          <w:i/>
          <w:iCs/>
          <w:vertAlign w:val="subscript"/>
        </w:rPr>
        <w:t>i</w:t>
      </w:r>
      <w:r w:rsidRPr="002F5A9D">
        <w:rPr>
          <w:i/>
          <w:iCs/>
          <w:vertAlign w:val="superscript"/>
        </w:rPr>
        <w:t>(k)</w:t>
      </w:r>
      <w:r w:rsidRPr="002F5A9D">
        <w:rPr>
          <w:rFonts w:hint="cs"/>
        </w:rPr>
        <w:t>&gt;</w:t>
      </w:r>
      <w:r w:rsidRPr="002F5A9D">
        <w:t>Δ</w:t>
      </w:r>
      <w:r w:rsidRPr="002F5A9D">
        <w:rPr>
          <w:i/>
          <w:iCs/>
        </w:rPr>
        <w:t>V</w:t>
      </w:r>
      <w:r w:rsidRPr="002F5A9D">
        <w:rPr>
          <w:i/>
          <w:iCs/>
          <w:vertAlign w:val="subscript"/>
        </w:rPr>
        <w:t>max</w:t>
      </w:r>
      <w:r w:rsidRPr="002F5A9D">
        <w:t>, then make Δ</w:t>
      </w:r>
      <w:r w:rsidRPr="002F5A9D">
        <w:rPr>
          <w:i/>
          <w:iCs/>
        </w:rPr>
        <w:t>V</w:t>
      </w:r>
      <w:r w:rsidRPr="002F5A9D">
        <w:rPr>
          <w:i/>
          <w:iCs/>
          <w:vertAlign w:val="subscript"/>
        </w:rPr>
        <w:t>max</w:t>
      </w:r>
      <w:r w:rsidRPr="002F5A9D">
        <w:t>= Δ</w:t>
      </w:r>
      <w:r w:rsidRPr="002F5A9D">
        <w:rPr>
          <w:i/>
          <w:iCs/>
        </w:rPr>
        <w:t>V</w:t>
      </w:r>
      <w:r w:rsidRPr="002F5A9D">
        <w:rPr>
          <w:i/>
          <w:iCs/>
          <w:vertAlign w:val="subscript"/>
        </w:rPr>
        <w:t>i</w:t>
      </w:r>
      <w:r w:rsidRPr="002F5A9D">
        <w:rPr>
          <w:i/>
          <w:iCs/>
          <w:vertAlign w:val="superscript"/>
        </w:rPr>
        <w:t>(k)</w:t>
      </w:r>
      <w:r w:rsidRPr="002F5A9D">
        <w:t>.</w:t>
      </w:r>
    </w:p>
    <w:p w14:paraId="400A9399" w14:textId="77777777" w:rsidR="00A559B2" w:rsidRPr="002F5A9D" w:rsidRDefault="00A559B2" w:rsidP="00A559B2">
      <w:pPr>
        <w:pStyle w:val="ListParagraph"/>
        <w:numPr>
          <w:ilvl w:val="0"/>
          <w:numId w:val="2"/>
        </w:numPr>
        <w:bidi w:val="0"/>
        <w:jc w:val="lowKashida"/>
      </w:pPr>
      <w:r w:rsidRPr="002F5A9D">
        <w:t>If Δ</w:t>
      </w:r>
      <w:r w:rsidRPr="002F5A9D">
        <w:rPr>
          <w:i/>
          <w:iCs/>
        </w:rPr>
        <w:t>V</w:t>
      </w:r>
      <w:r w:rsidRPr="002F5A9D">
        <w:rPr>
          <w:i/>
          <w:iCs/>
          <w:vertAlign w:val="subscript"/>
        </w:rPr>
        <w:t>max</w:t>
      </w:r>
      <w:r w:rsidRPr="002F5A9D">
        <w:t xml:space="preserve"> ≤ Є, go to step 8, otherwise increment the iteration number and go to step 3.</w:t>
      </w:r>
    </w:p>
    <w:p w14:paraId="70CD3D54" w14:textId="77777777" w:rsidR="00A559B2" w:rsidRPr="002F5A9D" w:rsidRDefault="00A559B2" w:rsidP="00FC672C">
      <w:pPr>
        <w:bidi w:val="0"/>
        <w:jc w:val="lowKashida"/>
      </w:pPr>
      <w:r w:rsidRPr="002F5A9D">
        <w:rPr>
          <w:u w:val="single"/>
        </w:rPr>
        <w:t>Step 7</w:t>
      </w:r>
      <w:r w:rsidRPr="002F5A9D">
        <w:t>: Check stopping criterion</w:t>
      </w:r>
    </w:p>
    <w:p w14:paraId="0CB6BD2D" w14:textId="77777777" w:rsidR="00A559B2" w:rsidRPr="002F5A9D" w:rsidRDefault="00A559B2" w:rsidP="00FC672C">
      <w:pPr>
        <w:bidi w:val="0"/>
        <w:jc w:val="lowKashida"/>
      </w:pPr>
      <w:r w:rsidRPr="002F5A9D">
        <w:t>The program will be terminated when the maximum iteration is reached or the convergence from the voltage mismatches is verified.</w:t>
      </w:r>
    </w:p>
    <w:p w14:paraId="59840BFD" w14:textId="77777777" w:rsidR="00A559B2" w:rsidRPr="002F5A9D" w:rsidRDefault="00A559B2" w:rsidP="00FC672C">
      <w:pPr>
        <w:bidi w:val="0"/>
        <w:jc w:val="lowKashida"/>
      </w:pPr>
      <w:r w:rsidRPr="002F5A9D">
        <w:rPr>
          <w:u w:val="single"/>
        </w:rPr>
        <w:t>Step 8</w:t>
      </w:r>
      <w:r w:rsidRPr="002F5A9D">
        <w:t>: Power loss calculation</w:t>
      </w:r>
    </w:p>
    <w:p w14:paraId="39CCBBEE" w14:textId="77777777" w:rsidR="00A559B2" w:rsidRPr="002F5A9D" w:rsidRDefault="00A559B2" w:rsidP="00FC672C">
      <w:pPr>
        <w:bidi w:val="0"/>
        <w:jc w:val="lowKashida"/>
      </w:pPr>
      <w:r w:rsidRPr="002F5A9D">
        <w:t xml:space="preserve">After computing the node voltages and branch currents using the BFS algorithm, the total active and reactive power losses in the distribution system are calculated from Equations (4.3) and (4.4).   </w:t>
      </w:r>
    </w:p>
    <w:p w14:paraId="7E527D30" w14:textId="77777777" w:rsidR="00A559B2" w:rsidRPr="002F5A9D" w:rsidRDefault="00A559B2" w:rsidP="00FC672C">
      <w:pPr>
        <w:bidi w:val="0"/>
        <w:jc w:val="lowKashida"/>
      </w:pPr>
      <w:r w:rsidRPr="002F5A9D">
        <w:t>The steps of the BFS algorithm to find the radial distribution system load flow are shown in Fig. B.1.</w:t>
      </w:r>
    </w:p>
    <w:p w14:paraId="3D999193" w14:textId="77777777" w:rsidR="00A559B2" w:rsidRPr="002F5A9D" w:rsidRDefault="00A559B2" w:rsidP="00FC672C">
      <w:pPr>
        <w:bidi w:val="0"/>
        <w:jc w:val="lowKashida"/>
      </w:pPr>
      <w:r>
        <w:pict w14:anchorId="660C8725">
          <v:group id="_x0000_s13587" style="width:332.35pt;height:492.7pt;mso-position-horizontal-relative:char;mso-position-vertical-relative:line" coordorigin="3043,1449" coordsize="6647,10560">
            <v:group id="_x0000_s13588" style="position:absolute;left:3043;top:1449;width:6647;height:10560" coordorigin="3043,1449" coordsize="6647,10560">
              <v:line id="Line 68" o:spid="_x0000_s13589" style="position:absolute;visibility:visible" from="6273,7715" to="6273,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group id="_x0000_s13590" style="position:absolute;left:3043;top:1449;width:6647;height:10560" coordorigin="3043,1449" coordsize="6647,10560">
                <v:line id="Line 67" o:spid="_x0000_s13591" style="position:absolute;visibility:visible" from="3067,5375" to="6284,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group id="Group 71" o:spid="_x0000_s13592" style="position:absolute;left:3043;top:1449;width:6647;height:10560"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72" o:spid="_x0000_s13593" style="position:absolute;left:6154;top:9072;width:343;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PLcUA&#10;AADcAAAADwAAAGRycy9kb3ducmV2LnhtbESPT2vCQBDF74LfYZlCb7rbPwabukopCIXqwSj0OmTH&#10;JDQ7G7Orpt++cxC8zfDevPebxWrwrbpQH5vAFp6mBhRxGVzDlYXDfj2Zg4oJ2WEbmCz8UYTVcjxa&#10;YO7ClXd0KVKlJIRjjhbqlLpc61jW5DFOQ0cs2jH0HpOsfaVdj1cJ961+NibTHhuWhho7+qyp/C3O&#10;3gJmr+60Pb5s9t/nDN+qwaxnP8bax4fh4x1UoiHdzbfrLyf4M8GX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48txQAAANwAAAAPAAAAAAAAAAAAAAAAAJgCAABkcnMv&#10;ZG93bnJldi54bWxQSwUGAAAAAAQABAD1AAAAigMAAAAA&#10;" stroked="f">
                    <v:textbox style="mso-next-textbox:#Rectangle 72">
                      <w:txbxContent>
                        <w:p w14:paraId="10148918" w14:textId="77777777" w:rsidR="00A559B2" w:rsidRPr="00CA7F1D" w:rsidRDefault="00A559B2" w:rsidP="00815771">
                          <w:pPr>
                            <w:bidi w:val="0"/>
                            <w:rPr>
                              <w:rtl/>
                            </w:rPr>
                          </w:pPr>
                          <w:r w:rsidRPr="00CA7F1D">
                            <w:t>Yes</w:t>
                          </w:r>
                        </w:p>
                      </w:txbxContent>
                    </v:textbox>
                  </v:rect>
                  <v:group id="Group 73" o:spid="_x0000_s13594"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74" o:spid="_x0000_s13595" style="position:absolute;left:4238;top:7960;width:349;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wcEA&#10;AADcAAAADwAAAGRycy9kb3ducmV2LnhtbERPS4vCMBC+C/sfwizsTRNfRatRFkFYUA+rC16HZmyL&#10;zaTbRK3/3giCt/n4njNftrYSV2p86VhDv6dAEGfOlJxr+DusuxMQPiAbrByThjt5WC4+OnNMjbvx&#10;L133IRcxhH2KGooQ6lRKnxVk0fdcTRy5k2sshgibXJoGbzHcVnKgVCItlhwbCqxpVVB23l+sBkxG&#10;5n93Gm4Pm0uC07xV6/FRaf312X7PQARqw1v8cv+YOH88gO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tMHBAAAA3AAAAA8AAAAAAAAAAAAAAAAAmAIAAGRycy9kb3du&#10;cmV2LnhtbFBLBQYAAAAABAAEAPUAAACGAwAAAAA=&#10;" stroked="f">
                      <v:textbox style="mso-next-textbox:#Rectangle 74">
                        <w:txbxContent>
                          <w:p w14:paraId="5F49B1C5" w14:textId="77777777" w:rsidR="00A559B2" w:rsidRPr="00CA7F1D" w:rsidRDefault="00A559B2" w:rsidP="00815771">
                            <w:pPr>
                              <w:bidi w:val="0"/>
                              <w:rPr>
                                <w:rtl/>
                              </w:rPr>
                            </w:pPr>
                            <w:r w:rsidRPr="00CA7F1D">
                              <w:t>No</w:t>
                            </w:r>
                          </w:p>
                        </w:txbxContent>
                      </v:textbox>
                    </v:rect>
                    <v:group id="Group 75" o:spid="_x0000_s13596" style="position:absolute;left:4200;top:2857;width:3922;height:7699" coordorigin="4200,2857" coordsize="3922,7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line id="Line 76" o:spid="_x0000_s13597" style="position:absolute;flip:y;visibility:visible" from="4200,5719" to="4200,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rect id="Rectangle 77" o:spid="_x0000_s13598" style="position:absolute;left:4238;top:9410;width:3716;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textbox style="mso-next-textbox:#Rectangle 77">
                          <w:txbxContent>
                            <w:p w14:paraId="0C65D4F9" w14:textId="77777777" w:rsidR="00A559B2" w:rsidRPr="00CA7F1D" w:rsidRDefault="00A559B2" w:rsidP="00815771">
                              <w:pPr>
                                <w:bidi w:val="0"/>
                              </w:pPr>
                              <w:r w:rsidRPr="00CA7F1D">
                                <w:t>Compute the total power losses in all branches for the distribution system using Equations (</w:t>
                              </w:r>
                              <w:r>
                                <w:t>4.3</w:t>
                              </w:r>
                              <w:r w:rsidRPr="00CA7F1D">
                                <w:t>) and (</w:t>
                              </w:r>
                              <w:r>
                                <w:t>4.4</w:t>
                              </w:r>
                              <w:r w:rsidRPr="00CA7F1D">
                                <w:t>)</w:t>
                              </w:r>
                            </w:p>
                            <w:p w14:paraId="39A80649" w14:textId="77777777" w:rsidR="00A559B2" w:rsidRPr="00CA7F1D" w:rsidRDefault="00A559B2" w:rsidP="00815771">
                              <w:pPr>
                                <w:bidi w:val="0"/>
                              </w:pPr>
                            </w:p>
                          </w:txbxContent>
                        </v:textbox>
                      </v:rect>
                      <v:line id="Line 78" o:spid="_x0000_s13599" style="position:absolute;visibility:visible" from="6092,3748" to="609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roundrect id="AutoShape 79" o:spid="_x0000_s13600" style="position:absolute;left:5585;top:10168;width:1047;height:38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DZMIA&#10;AADcAAAADwAAAGRycy9kb3ducmV2LnhtbERPTWsCMRC9F/ofwgjeamLBtq5GKQXFW+nag8dxM+4u&#10;biZrkl1Xf31TKPQ2j/c5y/VgG9GTD7VjDdOJAkFcOFNzqeF7v3l6AxEissHGMWm4UYD16vFhiZlx&#10;V/6iPo+lSCEcMtRQxdhmUoaiIoth4lrixJ2ctxgT9KU0Hq8p3DbyWakXabHm1FBhSx8VFee8sxoK&#10;ozrlD/3n/DiL+b3vLiy3F63Ho+F9ASLSEP/Ff+6dSfNnr/D7TLp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KoNkwgAAANwAAAAPAAAAAAAAAAAAAAAAAJgCAABkcnMvZG93&#10;bnJldi54bWxQSwUGAAAAAAQABAD1AAAAhwMAAAAA&#10;">
                        <v:textbox style="mso-next-textbox:#AutoShape 79">
                          <w:txbxContent>
                            <w:p w14:paraId="44E220EE" w14:textId="77777777" w:rsidR="00A559B2" w:rsidRPr="00CA7F1D" w:rsidRDefault="00A559B2" w:rsidP="00815771">
                              <w:pPr>
                                <w:bidi w:val="0"/>
                                <w:rPr>
                                  <w:rtl/>
                                </w:rPr>
                              </w:pPr>
                              <w:r w:rsidRPr="00CA7F1D">
                                <w:t>Stop</w:t>
                              </w:r>
                            </w:p>
                          </w:txbxContent>
                        </v:textbox>
                      </v:roundrect>
                      <v:line id="Line 80" o:spid="_x0000_s13601" style="position:absolute;visibility:visible" from="6126,9962" to="6126,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rect id="Rectangle 81" o:spid="_x0000_s13602" style="position:absolute;left:4396;top:5934;width:3715;height:3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style="mso-next-textbox:#Rectangle 81">
                          <w:txbxContent>
                            <w:p w14:paraId="19444F93" w14:textId="77777777" w:rsidR="00A559B2" w:rsidRPr="00CA7F1D" w:rsidRDefault="00A559B2" w:rsidP="00815771">
                              <w:pPr>
                                <w:bidi w:val="0"/>
                                <w:rPr>
                                  <w:rtl/>
                                </w:rPr>
                              </w:pPr>
                              <w:r w:rsidRPr="00CA7F1D">
                                <w:t>Apply the nodal current calculation using Equation (</w:t>
                              </w:r>
                              <w:r>
                                <w:t>B</w:t>
                              </w:r>
                              <w:r w:rsidRPr="00CA7F1D">
                                <w:t>.</w:t>
                              </w:r>
                              <w:r>
                                <w:t>3</w:t>
                              </w:r>
                              <w:r w:rsidRPr="00CA7F1D">
                                <w:t>)</w:t>
                              </w:r>
                            </w:p>
                          </w:txbxContent>
                        </v:textbox>
                      </v:rect>
                      <v:rect id="Rectangle 82" o:spid="_x0000_s13603" style="position:absolute;left:4406;top:708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textbox style="mso-next-textbox:#Rectangle 82">
                          <w:txbxContent>
                            <w:p w14:paraId="565CCB64" w14:textId="77777777" w:rsidR="00A559B2" w:rsidRPr="002C038A" w:rsidRDefault="00A559B2" w:rsidP="00815771">
                              <w:pPr>
                                <w:bidi w:val="0"/>
                              </w:pPr>
                              <w:r w:rsidRPr="00CA7F1D">
                                <w:t>Apply the forward sweep</w:t>
                              </w:r>
                              <w:r w:rsidRPr="002C038A">
                                <w:t xml:space="preserve"> using Eq</w:t>
                              </w:r>
                              <w:r>
                                <w:t>uation</w:t>
                              </w:r>
                              <w:r w:rsidRPr="002C038A">
                                <w:t xml:space="preserve"> (</w:t>
                              </w:r>
                              <w:r>
                                <w:t>B.6</w:t>
                              </w:r>
                              <w:r w:rsidRPr="002C038A">
                                <w:t>)</w:t>
                              </w:r>
                            </w:p>
                          </w:txbxContent>
                        </v:textbox>
                      </v:rect>
                      <v:line id="Line 83" o:spid="_x0000_s13604" style="position:absolute;visibility:visible" from="6112,6333" to="611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type id="_x0000_t110" coordsize="21600,21600" o:spt="110" path="m10800,l,10800,10800,21600,21600,10800xe">
                        <v:stroke joinstyle="miter"/>
                        <v:path gradientshapeok="t" o:connecttype="rect" textboxrect="5400,5400,16200,16200"/>
                      </v:shapetype>
                      <v:shape id="AutoShape 84" o:spid="_x0000_s13605" type="#_x0000_t110" style="position:absolute;left:4582;top:7631;width:3038;height:1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QF8AA&#10;AADcAAAADwAAAGRycy9kb3ducmV2LnhtbERPTYvCMBC9C/6HMAteZE0tIrvVKCIIXmTVFfQ4NNOm&#10;bDMpTdT67zeC4G0e73Pmy87W4katrxwrGI8SEMS50xWXCk6/m88vED4ga6wdk4IHeVgu+r05Ztrd&#10;+UC3YyhFDGGfoQITQpNJ6XNDFv3INcSRK1xrMUTYllK3eI/htpZpkkylxYpjg8GG1obyv+PVKpDn&#10;InW4N3wZjnOq6bqbFD/fSg0+utUMRKAuvMUv91bH+dMUns/EC+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iQF8AAAADcAAAADwAAAAAAAAAAAAAAAACYAgAAZHJzL2Rvd25y&#10;ZXYueG1sUEsFBgAAAAAEAAQA9QAAAIUDAAAAAA==&#10;">
                        <v:textbox style="mso-next-textbox:#AutoShape 84" inset="0,0,0,0">
                          <w:txbxContent>
                            <w:p w14:paraId="5AEAED16" w14:textId="77777777" w:rsidR="00A559B2" w:rsidRPr="00CA7F1D" w:rsidRDefault="00A559B2" w:rsidP="00815771">
                              <w:pPr>
                                <w:bidi w:val="0"/>
                              </w:pPr>
                              <w:r w:rsidRPr="00CA7F1D">
                                <w:t>If ΔV</w:t>
                              </w:r>
                              <w:r w:rsidRPr="00CA7F1D">
                                <w:rPr>
                                  <w:vertAlign w:val="subscript"/>
                                </w:rPr>
                                <w:t>max</w:t>
                              </w:r>
                              <w:r w:rsidRPr="00CA7F1D">
                                <w:t xml:space="preserve"> ≤ Є</w:t>
                              </w:r>
                            </w:p>
                            <w:p w14:paraId="01964A13" w14:textId="77777777" w:rsidR="00A559B2" w:rsidRPr="00CA7F1D" w:rsidRDefault="00A559B2" w:rsidP="00815771">
                              <w:pPr>
                                <w:bidi w:val="0"/>
                              </w:pPr>
                              <w:r w:rsidRPr="00CA7F1D">
                                <w:t>or</w:t>
                              </w:r>
                            </w:p>
                            <w:p w14:paraId="7DA46FA6" w14:textId="77777777" w:rsidR="00A559B2" w:rsidRPr="00CA7F1D" w:rsidRDefault="00A559B2" w:rsidP="00815771">
                              <w:pPr>
                                <w:bidi w:val="0"/>
                              </w:pPr>
                              <w:r w:rsidRPr="00CA7F1D">
                                <w:t>The maximum iteration is reached</w:t>
                              </w:r>
                            </w:p>
                          </w:txbxContent>
                        </v:textbox>
                      </v:shape>
                      <v:rect id="Rectangle 85" o:spid="_x0000_s13606" style="position:absolute;left:4406;top:6536;width:3716;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style="mso-next-textbox:#Rectangle 85">
                          <w:txbxContent>
                            <w:p w14:paraId="7378E7C9" w14:textId="77777777" w:rsidR="00A559B2" w:rsidRPr="002C038A" w:rsidRDefault="00A559B2" w:rsidP="00815771">
                              <w:pPr>
                                <w:bidi w:val="0"/>
                              </w:pPr>
                              <w:r w:rsidRPr="00CA7F1D">
                                <w:t>Apply the backward sweep</w:t>
                              </w:r>
                              <w:r w:rsidRPr="002C038A">
                                <w:t xml:space="preserve"> using </w:t>
                              </w:r>
                              <w:r>
                                <w:t>Equations</w:t>
                              </w:r>
                              <w:r w:rsidRPr="002C038A">
                                <w:t xml:space="preserve"> (</w:t>
                              </w:r>
                              <w:r>
                                <w:t>B.4</w:t>
                              </w:r>
                              <w:r w:rsidRPr="002C038A">
                                <w:t>) and (</w:t>
                              </w:r>
                              <w:r>
                                <w:t>B.5</w:t>
                              </w:r>
                              <w:r w:rsidRPr="002C038A">
                                <w:t>)</w:t>
                              </w:r>
                            </w:p>
                          </w:txbxContent>
                        </v:textbox>
                      </v:rect>
                      <v:line id="Line 86" o:spid="_x0000_s13607" style="position:absolute;visibility:visible" from="6093,6882" to="6093,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z6cMAAADcAAAADwAAAGRycy9kb3ducmV2LnhtbERPS2sCMRC+C/0PYQreNKuI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lM+nDAAAA3AAAAA8AAAAAAAAAAAAA&#10;AAAAoQIAAGRycy9kb3ducmV2LnhtbFBLBQYAAAAABAAEAPkAAACRAwAAAAA=&#10;">
                        <v:stroke endarrow="block"/>
                      </v:line>
                      <v:roundrect id="AutoShape 87" o:spid="_x0000_s13608" style="position:absolute;left:5570;top:2857;width:1047;height:3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hyNcIA&#10;AADcAAAADwAAAGRycy9kb3ducmV2LnhtbERPTWvCQBC9F/wPywi9NbstKDV1lVJo6U2aevA4zY5J&#10;MDsbdzcx+uvdguBtHu9zluvRtmIgHxrHGp4zBYK4dKbhSsP29/PpFUSIyAZbx6ThTAHWq8nDEnPj&#10;TvxDQxErkUI45KihjrHLpQxlTRZD5jrixO2dtxgT9JU0Hk8p3LbyRam5tNhwaqixo4+aykPRWw2l&#10;Ub3yu2Gz+JvF4jL0R5ZfR60fp+P7G4hIY7yLb+5vk+bPZ/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2HI1wgAAANwAAAAPAAAAAAAAAAAAAAAAAJgCAABkcnMvZG93&#10;bnJldi54bWxQSwUGAAAAAAQABAD1AAAAhwMAAAAA&#10;">
                        <v:textbox style="mso-next-textbox:#AutoShape 87">
                          <w:txbxContent>
                            <w:p w14:paraId="25EBDD38" w14:textId="77777777" w:rsidR="00A559B2" w:rsidRPr="00CA7F1D" w:rsidRDefault="00A559B2" w:rsidP="00815771">
                              <w:pPr>
                                <w:bidi w:val="0"/>
                                <w:rPr>
                                  <w:rtl/>
                                </w:rPr>
                              </w:pPr>
                              <w:r w:rsidRPr="00CA7F1D">
                                <w:t>Start</w:t>
                              </w:r>
                            </w:p>
                          </w:txbxContent>
                        </v:textbox>
                      </v:roundrect>
                      <v:rect id="Rectangle 88" o:spid="_x0000_s13609" style="position:absolute;left:4392;top:3390;width:3716;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style="mso-next-textbox:#Rectangle 88">
                          <w:txbxContent>
                            <w:p w14:paraId="5EB8D6EC" w14:textId="77777777" w:rsidR="00A559B2" w:rsidRPr="00CA7F1D" w:rsidRDefault="00A559B2" w:rsidP="00815771">
                              <w:pPr>
                                <w:bidi w:val="0"/>
                              </w:pPr>
                              <w:r w:rsidRPr="00CA7F1D">
                                <w:t>Read line and load data</w:t>
                              </w:r>
                            </w:p>
                          </w:txbxContent>
                        </v:textbox>
                      </v:rect>
                      <v:line id="Line 89" o:spid="_x0000_s13610" style="position:absolute;visibility:visible" from="6092,3194" to="6092,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etnsMAAADcAAAADwAAAGRycy9kb3ducmV2LnhtbERPTWvCQBC9C/6HZYTedGMPRlNXEUOh&#10;h7ZgFM/T7DQbmp0N2W3c/vtuoeBtHu9ztvtoOzHS4FvHCpaLDARx7XTLjYLL+Xm+BuEDssbOMSn4&#10;IQ/73XSyxUK7G59orEIjUgj7AhWYEPpCSl8bsugXridO3KcbLIYEh0bqAW8p3HbyMctW0mLLqcFg&#10;T0dD9Vf1bRXkpjzJXJav5/dybJeb+BavHxulHmbx8AQiUAx38b/7Raf5qxz+nkkX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rZ7DAAAA3AAAAA8AAAAAAAAAAAAA&#10;AAAAoQIAAGRycy9kb3ducmV2LnhtbFBLBQYAAAAABAAEAPkAAACRAwAAAAA=&#10;">
                        <v:stroke endarrow="block"/>
                      </v:line>
                      <v:rect id="Rectangle 90" o:spid="_x0000_s13611" style="position:absolute;left:4392;top:3959;width:3716;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style="mso-next-textbox:#Rectangle 90">
                          <w:txbxContent>
                            <w:p w14:paraId="26DA0CF1" w14:textId="77777777" w:rsidR="00A559B2" w:rsidRPr="00CA7F1D" w:rsidRDefault="00A559B2" w:rsidP="00815771">
                              <w:pPr>
                                <w:bidi w:val="0"/>
                                <w:rPr>
                                  <w:rtl/>
                                </w:rPr>
                              </w:pPr>
                              <w:r w:rsidRPr="00CA7F1D">
                                <w:t xml:space="preserve">Determine line and load per unit values </w:t>
                              </w:r>
                            </w:p>
                          </w:txbxContent>
                        </v:textbox>
                      </v:rect>
                      <v:line id="Line 91" o:spid="_x0000_s13612" style="position:absolute;visibility:visible" from="6092,4295" to="6092,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92" o:spid="_x0000_s13613" style="position:absolute;left:4392;top:4510;width:3716;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style="mso-next-textbox:#Rectangle 92">
                          <w:txbxContent>
                            <w:p w14:paraId="2DBF161C" w14:textId="77777777" w:rsidR="00A559B2" w:rsidRPr="00CA7F1D" w:rsidRDefault="00A559B2" w:rsidP="00815771">
                              <w:pPr>
                                <w:bidi w:val="0"/>
                                <w:rPr>
                                  <w:rtl/>
                                </w:rPr>
                              </w:pPr>
                              <w:r w:rsidRPr="00CA7F1D">
                                <w:t>Set initial values of voltages to flat voltages (1 p.u.) for all nodes</w:t>
                              </w:r>
                            </w:p>
                          </w:txbxContent>
                        </v:textbox>
                      </v:rect>
                      <v:line id="Line 93" o:spid="_x0000_s13614" style="position:absolute;visibility:visible" from="6106,5600" to="6106,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GrMMAAADcAAAADwAAAGRycy9kb3ducmV2LnhtbERPyWrDMBC9B/oPYgq9JbJ7qBMnSig1&#10;gR7aQhZ6nloTy9QaGUtxlL+PCoXc5vHWWW2i7cRIg28dK8hnGQji2umWGwXHw3Y6B+EDssbOMSm4&#10;kofN+mGywlK7C+9o3IdGpBD2JSowIfSllL42ZNHPXE+cuJMbLIYEh0bqAS8p3HbyOctepMWWU4PB&#10;nt4M1b/7s1VQmGonC1l9HL6qsc0X8TN+/yyUenqMr0sQgWK4i//d7zrNL3L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BqzDAAAA3AAAAA8AAAAAAAAAAAAA&#10;AAAAoQIAAGRycy9kb3ducmV2LnhtbFBLBQYAAAAABAAEAPkAAACRAwAAAAA=&#10;">
                        <v:stroke endarrow="block"/>
                      </v:line>
                      <v:rect id="Rectangle 94" o:spid="_x0000_s13615" style="position:absolute;left:4394;top:5250;width:3716;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style="mso-next-textbox:#Rectangle 94">
                          <w:txbxContent>
                            <w:p w14:paraId="5D5BC8A5" w14:textId="77777777" w:rsidR="00A559B2" w:rsidRPr="00CA7F1D" w:rsidRDefault="00A559B2" w:rsidP="00815771">
                              <w:pPr>
                                <w:bidi w:val="0"/>
                                <w:rPr>
                                  <w:rtl/>
                                </w:rPr>
                              </w:pPr>
                              <w:r w:rsidRPr="00CA7F1D">
                                <w:t>Apply the numbering scheme using Equations (</w:t>
                              </w:r>
                              <w:r>
                                <w:t>B</w:t>
                              </w:r>
                              <w:r w:rsidRPr="00CA7F1D">
                                <w:t>.1) and (</w:t>
                              </w:r>
                              <w:r>
                                <w:t>B</w:t>
                              </w:r>
                              <w:r w:rsidRPr="00CA7F1D">
                                <w:t>.</w:t>
                              </w:r>
                              <w:r>
                                <w:t>2</w:t>
                              </w:r>
                              <w:r w:rsidRPr="00CA7F1D">
                                <w:t>)</w:t>
                              </w:r>
                            </w:p>
                          </w:txbxContent>
                        </v:textbox>
                      </v:rect>
                      <v:line id="Line 95" o:spid="_x0000_s13616" style="position:absolute;visibility:visible" from="6108,5039" to="6108,5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96" o:spid="_x0000_s13617" type="#_x0000_t32" style="position:absolute;left:4200;top:8347;width:36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line id="Line 97" o:spid="_x0000_s13618" style="position:absolute;visibility:visible" from="6112,9072" to="6112,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group>
                  </v:group>
                </v:group>
              </v:group>
            </v:group>
            <v:shape id="_x0000_s13619" type="#_x0000_t32" style="position:absolute;left:3667;top:8979;width:32;height:0;v-text-anchor:middle" o:connectortype="straight"/>
            <w10:wrap anchorx="page"/>
            <w10:anchorlock/>
          </v:group>
        </w:pict>
      </w:r>
    </w:p>
    <w:p w14:paraId="4772870C" w14:textId="77777777" w:rsidR="00A559B2" w:rsidRPr="002F5A9D" w:rsidRDefault="00A559B2" w:rsidP="00FC672C">
      <w:pPr>
        <w:bidi w:val="0"/>
        <w:jc w:val="lowKashida"/>
      </w:pPr>
      <w:r w:rsidRPr="002F5A9D">
        <w:t>Fig. B.1 Flow chart of backward/forward sweep load flow</w:t>
      </w:r>
    </w:p>
    <w:p w14:paraId="0FB3BE9D" w14:textId="77777777" w:rsidR="00A559B2" w:rsidRPr="002F5A9D" w:rsidRDefault="00A559B2" w:rsidP="00FC672C">
      <w:pPr>
        <w:bidi w:val="0"/>
        <w:jc w:val="lowKashida"/>
      </w:pPr>
    </w:p>
    <w:p w14:paraId="7DA44C0C" w14:textId="77777777" w:rsidR="00A559B2" w:rsidRDefault="00A559B2" w:rsidP="00FC672C">
      <w:pPr>
        <w:bidi w:val="0"/>
        <w:jc w:val="lowKashida"/>
        <w:sectPr w:rsidR="00A559B2" w:rsidSect="00BF3C62">
          <w:type w:val="continuous"/>
          <w:pgSz w:w="11906" w:h="16838"/>
          <w:pgMar w:top="1440" w:right="1106" w:bottom="1440" w:left="1797" w:header="992" w:footer="1111" w:gutter="0"/>
          <w:cols w:space="708"/>
          <w:bidi/>
          <w:rtlGutter/>
          <w:docGrid w:linePitch="360"/>
        </w:sectPr>
      </w:pPr>
    </w:p>
    <w:p w14:paraId="2FA7D57E" w14:textId="77777777" w:rsidR="004871EF" w:rsidRPr="002F5A9D" w:rsidRDefault="004871EF" w:rsidP="00EE3F9C">
      <w:pPr>
        <w:bidi w:val="0"/>
        <w:spacing w:line="360" w:lineRule="auto"/>
        <w:jc w:val="both"/>
        <w:rPr>
          <w:sz w:val="26"/>
          <w:szCs w:val="28"/>
        </w:rPr>
      </w:pPr>
    </w:p>
    <w:sectPr w:rsidR="004871EF" w:rsidRPr="002F5A9D" w:rsidSect="00CC49B9">
      <w:headerReference w:type="default" r:id="rId23"/>
      <w:footerReference w:type="even" r:id="rId24"/>
      <w:footerReference w:type="default" r:id="rId25"/>
      <w:pgSz w:w="11906" w:h="16838"/>
      <w:pgMar w:top="1440" w:right="1106" w:bottom="1440" w:left="1797" w:header="992" w:footer="1111" w:gutter="0"/>
      <w:pgNumType w:fmt="numberInDash" w:start="48"/>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E70C49" w14:textId="77777777" w:rsidR="007C3C39" w:rsidRDefault="007C3C39">
      <w:r>
        <w:separator/>
      </w:r>
    </w:p>
  </w:endnote>
  <w:endnote w:type="continuationSeparator" w:id="0">
    <w:p w14:paraId="7C0E1F77" w14:textId="77777777" w:rsidR="007C3C39" w:rsidRDefault="007C3C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A1562" w14:textId="77777777" w:rsidR="00A559B2" w:rsidRDefault="00A559B2" w:rsidP="00815771">
    <w:pPr>
      <w:pStyle w:val="Footer"/>
      <w:bidi w:val="0"/>
      <w:rPr>
        <w:rStyle w:val="PageNumber"/>
      </w:rPr>
    </w:pPr>
    <w:r>
      <w:rPr>
        <w:rStyle w:val="PageNumber"/>
        <w:rtl/>
      </w:rPr>
      <w:fldChar w:fldCharType="begin"/>
    </w:r>
    <w:r>
      <w:rPr>
        <w:rStyle w:val="PageNumber"/>
      </w:rPr>
      <w:instrText xml:space="preserve">PAGE  </w:instrText>
    </w:r>
    <w:r>
      <w:rPr>
        <w:rStyle w:val="PageNumber"/>
        <w:rtl/>
      </w:rPr>
      <w:fldChar w:fldCharType="end"/>
    </w:r>
  </w:p>
  <w:p w14:paraId="60033D79" w14:textId="77777777" w:rsidR="00A559B2" w:rsidRDefault="00A559B2" w:rsidP="00815771">
    <w:pPr>
      <w:pStyle w:val="Footer"/>
      <w:bidi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93B10" w14:textId="77777777" w:rsidR="00264722" w:rsidRDefault="00264722" w:rsidP="00C156B5">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020B9E19" w14:textId="77777777" w:rsidR="00264722" w:rsidRDefault="00264722" w:rsidP="00C813FC">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DF70D" w14:textId="77777777" w:rsidR="00264722" w:rsidRPr="00C813FC" w:rsidRDefault="00264722" w:rsidP="005049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DAD39E" w14:textId="77777777" w:rsidR="007C3C39" w:rsidRDefault="007C3C39">
      <w:r>
        <w:separator/>
      </w:r>
    </w:p>
  </w:footnote>
  <w:footnote w:type="continuationSeparator" w:id="0">
    <w:p w14:paraId="27DD1251" w14:textId="77777777" w:rsidR="007C3C39" w:rsidRDefault="007C3C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65F59" w14:textId="77777777" w:rsidR="00A559B2" w:rsidRPr="002155F6" w:rsidRDefault="00A559B2" w:rsidP="00815771">
    <w:pPr>
      <w:pStyle w:val="Header"/>
      <w:bidi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2B44" w14:textId="77777777" w:rsidR="00264722" w:rsidRPr="002155F6" w:rsidRDefault="007C3C39" w:rsidP="00A16E94">
    <w:pPr>
      <w:pStyle w:val="Header"/>
      <w:bidi w:val="0"/>
      <w:ind w:right="-85"/>
    </w:pPr>
    <w:r>
      <w:rPr>
        <w:noProof/>
        <w:sz w:val="20"/>
        <w:szCs w:val="20"/>
      </w:rPr>
      <w:pict w14:anchorId="3DCBC652">
        <v:line id="_x0000_s1025" style="position:absolute;z-index:1" from="-1.7pt,14.05pt" to="450.8pt,14.05pt" strokeweight="3pt">
          <v:stroke linestyle="thinThin"/>
          <w10:wrap anchorx="page"/>
        </v:line>
      </w:pict>
    </w:r>
    <w:r w:rsidR="000B7F67">
      <w:rPr>
        <w:sz w:val="20"/>
        <w:szCs w:val="20"/>
      </w:rPr>
      <w:t>Appendix B</w:t>
    </w:r>
    <w:r w:rsidR="00264722">
      <w:rPr>
        <w:sz w:val="20"/>
        <w:szCs w:val="20"/>
      </w:rPr>
      <w:t xml:space="preserve">                   </w:t>
    </w:r>
    <w:r w:rsidR="00175960">
      <w:rPr>
        <w:sz w:val="20"/>
        <w:szCs w:val="20"/>
      </w:rPr>
      <w:t xml:space="preserve">             </w:t>
    </w:r>
    <w:r w:rsidR="00264722">
      <w:rPr>
        <w:sz w:val="20"/>
        <w:szCs w:val="20"/>
      </w:rPr>
      <w:t xml:space="preserve">                                 </w:t>
    </w:r>
    <w:r w:rsidR="00264722" w:rsidRPr="00C562CA">
      <w:rPr>
        <w:sz w:val="20"/>
        <w:szCs w:val="20"/>
      </w:rPr>
      <w:t xml:space="preserve"> </w:t>
    </w:r>
    <w:r w:rsidR="00264722">
      <w:rPr>
        <w:sz w:val="20"/>
        <w:szCs w:val="20"/>
      </w:rPr>
      <w:t xml:space="preserve">                     </w:t>
    </w:r>
    <w:r w:rsidR="00B24744">
      <w:rPr>
        <w:sz w:val="20"/>
        <w:szCs w:val="20"/>
      </w:rPr>
      <w:t xml:space="preserve"> </w:t>
    </w:r>
    <w:r w:rsidR="00175960">
      <w:rPr>
        <w:sz w:val="20"/>
        <w:szCs w:val="20"/>
      </w:rPr>
      <w:t xml:space="preserve"> Backward/Forward Sweep (BFS) Algorith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E2BC1"/>
    <w:multiLevelType w:val="hybridMultilevel"/>
    <w:tmpl w:val="77464DA6"/>
    <w:lvl w:ilvl="0" w:tplc="4A8A02D0">
      <w:start w:val="1"/>
      <w:numFmt w:val="decimal"/>
      <w:lvlText w:val="%1."/>
      <w:lvlJc w:val="left"/>
      <w:pPr>
        <w:tabs>
          <w:tab w:val="num" w:pos="720"/>
        </w:tabs>
        <w:ind w:left="720" w:hanging="360"/>
      </w:pPr>
      <w:rPr>
        <w:b/>
        <w:bCs/>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7A0301A"/>
    <w:multiLevelType w:val="hybridMultilevel"/>
    <w:tmpl w:val="1CD6A474"/>
    <w:lvl w:ilvl="0" w:tplc="04090001">
      <w:start w:val="1"/>
      <w:numFmt w:val="bullet"/>
      <w:lvlText w:val=""/>
      <w:lvlJc w:val="left"/>
      <w:pPr>
        <w:tabs>
          <w:tab w:val="num" w:pos="1467"/>
        </w:tabs>
        <w:ind w:left="1467" w:hanging="360"/>
      </w:pPr>
      <w:rPr>
        <w:rFonts w:ascii="Symbol" w:hAnsi="Symbol" w:hint="default"/>
      </w:rPr>
    </w:lvl>
    <w:lvl w:ilvl="1" w:tplc="04090003">
      <w:start w:val="1"/>
      <w:numFmt w:val="bullet"/>
      <w:lvlText w:val="o"/>
      <w:lvlJc w:val="left"/>
      <w:pPr>
        <w:tabs>
          <w:tab w:val="num" w:pos="2187"/>
        </w:tabs>
        <w:ind w:left="2187" w:hanging="360"/>
      </w:pPr>
      <w:rPr>
        <w:rFonts w:ascii="Courier New" w:hAnsi="Courier New" w:cs="Courier New" w:hint="default"/>
      </w:rPr>
    </w:lvl>
    <w:lvl w:ilvl="2" w:tplc="04090005">
      <w:start w:val="1"/>
      <w:numFmt w:val="bullet"/>
      <w:lvlText w:val=""/>
      <w:lvlJc w:val="left"/>
      <w:pPr>
        <w:tabs>
          <w:tab w:val="num" w:pos="2907"/>
        </w:tabs>
        <w:ind w:left="2907" w:hanging="360"/>
      </w:pPr>
      <w:rPr>
        <w:rFonts w:ascii="Wingdings" w:hAnsi="Wingdings" w:hint="default"/>
      </w:rPr>
    </w:lvl>
    <w:lvl w:ilvl="3" w:tplc="04090001">
      <w:start w:val="1"/>
      <w:numFmt w:val="bullet"/>
      <w:lvlText w:val=""/>
      <w:lvlJc w:val="left"/>
      <w:pPr>
        <w:tabs>
          <w:tab w:val="num" w:pos="3627"/>
        </w:tabs>
        <w:ind w:left="3627" w:hanging="360"/>
      </w:pPr>
      <w:rPr>
        <w:rFonts w:ascii="Symbol" w:hAnsi="Symbol" w:hint="default"/>
      </w:rPr>
    </w:lvl>
    <w:lvl w:ilvl="4" w:tplc="04090003">
      <w:start w:val="1"/>
      <w:numFmt w:val="bullet"/>
      <w:lvlText w:val="o"/>
      <w:lvlJc w:val="left"/>
      <w:pPr>
        <w:tabs>
          <w:tab w:val="num" w:pos="4347"/>
        </w:tabs>
        <w:ind w:left="4347" w:hanging="360"/>
      </w:pPr>
      <w:rPr>
        <w:rFonts w:ascii="Courier New" w:hAnsi="Courier New" w:cs="Courier New" w:hint="default"/>
      </w:rPr>
    </w:lvl>
    <w:lvl w:ilvl="5" w:tplc="04090005">
      <w:start w:val="1"/>
      <w:numFmt w:val="bullet"/>
      <w:lvlText w:val=""/>
      <w:lvlJc w:val="left"/>
      <w:pPr>
        <w:tabs>
          <w:tab w:val="num" w:pos="5067"/>
        </w:tabs>
        <w:ind w:left="5067" w:hanging="360"/>
      </w:pPr>
      <w:rPr>
        <w:rFonts w:ascii="Wingdings" w:hAnsi="Wingdings" w:hint="default"/>
      </w:rPr>
    </w:lvl>
    <w:lvl w:ilvl="6" w:tplc="04090001">
      <w:start w:val="1"/>
      <w:numFmt w:val="bullet"/>
      <w:lvlText w:val=""/>
      <w:lvlJc w:val="left"/>
      <w:pPr>
        <w:tabs>
          <w:tab w:val="num" w:pos="5787"/>
        </w:tabs>
        <w:ind w:left="5787" w:hanging="360"/>
      </w:pPr>
      <w:rPr>
        <w:rFonts w:ascii="Symbol" w:hAnsi="Symbol" w:hint="default"/>
      </w:rPr>
    </w:lvl>
    <w:lvl w:ilvl="7" w:tplc="04090003">
      <w:start w:val="1"/>
      <w:numFmt w:val="bullet"/>
      <w:lvlText w:val="o"/>
      <w:lvlJc w:val="left"/>
      <w:pPr>
        <w:tabs>
          <w:tab w:val="num" w:pos="6507"/>
        </w:tabs>
        <w:ind w:left="6507" w:hanging="360"/>
      </w:pPr>
      <w:rPr>
        <w:rFonts w:ascii="Courier New" w:hAnsi="Courier New" w:cs="Courier New" w:hint="default"/>
      </w:rPr>
    </w:lvl>
    <w:lvl w:ilvl="8" w:tplc="04090005">
      <w:start w:val="1"/>
      <w:numFmt w:val="bullet"/>
      <w:lvlText w:val=""/>
      <w:lvlJc w:val="left"/>
      <w:pPr>
        <w:tabs>
          <w:tab w:val="num" w:pos="7227"/>
        </w:tabs>
        <w:ind w:left="7227" w:hanging="360"/>
      </w:pPr>
      <w:rPr>
        <w:rFonts w:ascii="Wingdings" w:hAnsi="Wingdings" w:hint="default"/>
      </w:rPr>
    </w:lvl>
  </w:abstractNum>
  <w:abstractNum w:abstractNumId="2" w15:restartNumberingAfterBreak="0">
    <w:nsid w:val="0BB713C2"/>
    <w:multiLevelType w:val="hybridMultilevel"/>
    <w:tmpl w:val="9C8AD99C"/>
    <w:lvl w:ilvl="0" w:tplc="0EFEA7A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1B4122"/>
    <w:multiLevelType w:val="hybridMultilevel"/>
    <w:tmpl w:val="1644A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531BB0"/>
    <w:multiLevelType w:val="hybridMultilevel"/>
    <w:tmpl w:val="B7C468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430A95"/>
    <w:multiLevelType w:val="multilevel"/>
    <w:tmpl w:val="BD46C468"/>
    <w:lvl w:ilvl="0">
      <w:start w:val="1"/>
      <w:numFmt w:val="decimal"/>
      <w:pStyle w:val="Heading1"/>
      <w:lvlText w:val="%1."/>
      <w:lvlJc w:val="left"/>
      <w:rPr>
        <w:rFonts w:hint="default"/>
        <w:color w:val="FFFFFF"/>
      </w:rPr>
    </w:lvl>
    <w:lvl w:ilvl="1">
      <w:start w:val="1"/>
      <w:numFmt w:val="decimal"/>
      <w:pStyle w:val="Heading2"/>
      <w:lvlText w:val="%1.%2."/>
      <w:lvlJc w:val="left"/>
      <w:pPr>
        <w:ind w:left="810" w:hanging="720"/>
      </w:pPr>
      <w:rPr>
        <w:rFonts w:hint="default"/>
      </w:rPr>
    </w:lvl>
    <w:lvl w:ilvl="2">
      <w:start w:val="1"/>
      <w:numFmt w:val="decimal"/>
      <w:pStyle w:val="Heading3"/>
      <w:lvlText w:val="%1.%2.%3."/>
      <w:lvlJc w:val="left"/>
      <w:pPr>
        <w:ind w:left="810" w:hanging="720"/>
      </w:pPr>
      <w:rPr>
        <w:rFonts w:hint="default"/>
      </w:rPr>
    </w:lvl>
    <w:lvl w:ilvl="3">
      <w:start w:val="1"/>
      <w:numFmt w:val="decimal"/>
      <w:pStyle w:val="Heading4"/>
      <w:lvlText w:val="%1.%2.%3.%4."/>
      <w:lvlJc w:val="left"/>
      <w:pPr>
        <w:ind w:left="1170" w:hanging="1080"/>
      </w:pPr>
      <w:rPr>
        <w:rFonts w:hint="default"/>
      </w:rPr>
    </w:lvl>
    <w:lvl w:ilvl="4">
      <w:start w:val="1"/>
      <w:numFmt w:val="decimal"/>
      <w:lvlText w:val="%1.%2.%3.%4.%5."/>
      <w:lvlJc w:val="left"/>
      <w:pPr>
        <w:ind w:left="1170" w:hanging="1080"/>
      </w:pPr>
      <w:rPr>
        <w:rFonts w:hint="default"/>
      </w:rPr>
    </w:lvl>
    <w:lvl w:ilvl="5">
      <w:start w:val="1"/>
      <w:numFmt w:val="decimal"/>
      <w:lvlText w:val="%1.%2.%3.%4.%5.%6."/>
      <w:lvlJc w:val="left"/>
      <w:pPr>
        <w:ind w:left="1530" w:hanging="1440"/>
      </w:pPr>
      <w:rPr>
        <w:rFonts w:hint="default"/>
      </w:rPr>
    </w:lvl>
    <w:lvl w:ilvl="6">
      <w:start w:val="1"/>
      <w:numFmt w:val="decimal"/>
      <w:lvlText w:val="%1.%2.%3.%4.%5.%6.%7."/>
      <w:lvlJc w:val="left"/>
      <w:pPr>
        <w:ind w:left="1530" w:hanging="144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1890" w:hanging="1800"/>
      </w:pPr>
      <w:rPr>
        <w:rFonts w:hint="default"/>
      </w:rPr>
    </w:lvl>
  </w:abstractNum>
  <w:abstractNum w:abstractNumId="6" w15:restartNumberingAfterBreak="0">
    <w:nsid w:val="3E4C3518"/>
    <w:multiLevelType w:val="hybridMultilevel"/>
    <w:tmpl w:val="8E26A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2330B"/>
    <w:multiLevelType w:val="hybridMultilevel"/>
    <w:tmpl w:val="61127A5A"/>
    <w:lvl w:ilvl="0" w:tplc="729C2AFE">
      <w:start w:val="1"/>
      <w:numFmt w:val="decimal"/>
      <w:lvlText w:val="%1."/>
      <w:lvlJc w:val="left"/>
      <w:pPr>
        <w:tabs>
          <w:tab w:val="num" w:pos="720"/>
        </w:tabs>
        <w:ind w:left="720" w:hanging="360"/>
      </w:pPr>
      <w:rPr>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1981B21"/>
    <w:multiLevelType w:val="multilevel"/>
    <w:tmpl w:val="2C307E50"/>
    <w:lvl w:ilvl="0">
      <w:start w:val="1"/>
      <w:numFmt w:val="decimal"/>
      <w:lvlText w:val="[%1]"/>
      <w:lvlJc w:val="center"/>
      <w:pPr>
        <w:tabs>
          <w:tab w:val="num" w:pos="607"/>
        </w:tabs>
        <w:ind w:left="607" w:hanging="607"/>
      </w:pPr>
      <w:rPr>
        <w:sz w:val="26"/>
        <w:szCs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4984B82"/>
    <w:multiLevelType w:val="hybridMultilevel"/>
    <w:tmpl w:val="DDCE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8BD0B97"/>
    <w:multiLevelType w:val="hybridMultilevel"/>
    <w:tmpl w:val="193C82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1" w15:restartNumberingAfterBreak="0">
    <w:nsid w:val="5BF5136B"/>
    <w:multiLevelType w:val="hybridMultilevel"/>
    <w:tmpl w:val="5B54FA1C"/>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2" w15:restartNumberingAfterBreak="0">
    <w:nsid w:val="5E3F4E95"/>
    <w:multiLevelType w:val="hybridMultilevel"/>
    <w:tmpl w:val="0AB075F6"/>
    <w:lvl w:ilvl="0" w:tplc="04090001">
      <w:start w:val="1"/>
      <w:numFmt w:val="bullet"/>
      <w:lvlText w:val=""/>
      <w:lvlJc w:val="left"/>
      <w:pPr>
        <w:ind w:left="1060" w:hanging="360"/>
      </w:pPr>
      <w:rPr>
        <w:rFonts w:ascii="Symbol" w:hAnsi="Symbol"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3" w15:restartNumberingAfterBreak="0">
    <w:nsid w:val="65D30BB4"/>
    <w:multiLevelType w:val="hybridMultilevel"/>
    <w:tmpl w:val="D1740486"/>
    <w:lvl w:ilvl="0" w:tplc="D4DEFABE">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C0C3E5B"/>
    <w:multiLevelType w:val="hybridMultilevel"/>
    <w:tmpl w:val="3D3C897C"/>
    <w:lvl w:ilvl="0" w:tplc="8E3AE84C">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03604919">
    <w:abstractNumId w:val="12"/>
  </w:num>
  <w:num w:numId="2" w16cid:durableId="1963219550">
    <w:abstractNumId w:val="6"/>
  </w:num>
  <w:num w:numId="3" w16cid:durableId="1032611146">
    <w:abstractNumId w:val="5"/>
  </w:num>
  <w:num w:numId="4" w16cid:durableId="1862550401">
    <w:abstractNumId w:val="5"/>
  </w:num>
  <w:num w:numId="5" w16cid:durableId="253324230">
    <w:abstractNumId w:val="5"/>
  </w:num>
  <w:num w:numId="6" w16cid:durableId="137379437">
    <w:abstractNumId w:val="5"/>
  </w:num>
  <w:num w:numId="7" w16cid:durableId="258177482">
    <w:abstractNumId w:val="2"/>
  </w:num>
  <w:num w:numId="8" w16cid:durableId="48328188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67919192">
    <w:abstractNumId w:val="7"/>
  </w:num>
  <w:num w:numId="10" w16cid:durableId="1141776409">
    <w:abstractNumId w:val="10"/>
  </w:num>
  <w:num w:numId="11" w16cid:durableId="564872602">
    <w:abstractNumId w:val="4"/>
  </w:num>
  <w:num w:numId="12" w16cid:durableId="2013213416">
    <w:abstractNumId w:val="3"/>
  </w:num>
  <w:num w:numId="13" w16cid:durableId="815806536">
    <w:abstractNumId w:val="9"/>
  </w:num>
  <w:num w:numId="14" w16cid:durableId="1687488270">
    <w:abstractNumId w:val="11"/>
  </w:num>
  <w:num w:numId="15" w16cid:durableId="19293394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67909962">
    <w:abstractNumId w:val="1"/>
  </w:num>
  <w:num w:numId="17" w16cid:durableId="1935820145">
    <w:abstractNumId w:val="0"/>
  </w:num>
  <w:num w:numId="18" w16cid:durableId="2094813454">
    <w:abstractNumId w:val="13"/>
  </w:num>
  <w:num w:numId="19" w16cid:durableId="1450082140">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embedSystemFonts/>
  <w:activeWritingStyle w:appName="MSWord" w:lang="en-US" w:vendorID="64" w:dllVersion="6" w:nlCheck="1" w:checkStyle="0"/>
  <w:activeWritingStyle w:appName="MSWord" w:lang="en-US" w:vendorID="64" w:dllVersion="0" w:nlCheck="1" w:checkStyle="0"/>
  <w:activeWritingStyle w:appName="MSWord" w:lang="ar-EG"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1362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QzMLQwNzIyszA3tTRV0lEKTi0uzszPAykwqgUAeK6PcSwAAAA="/>
  </w:docVars>
  <w:rsids>
    <w:rsidRoot w:val="00D56343"/>
    <w:rsid w:val="00000BF4"/>
    <w:rsid w:val="00002E14"/>
    <w:rsid w:val="000054DE"/>
    <w:rsid w:val="00007E2E"/>
    <w:rsid w:val="000102ED"/>
    <w:rsid w:val="00011B02"/>
    <w:rsid w:val="00012F3A"/>
    <w:rsid w:val="00014019"/>
    <w:rsid w:val="00014601"/>
    <w:rsid w:val="00016C2D"/>
    <w:rsid w:val="000263E2"/>
    <w:rsid w:val="000264AF"/>
    <w:rsid w:val="0003115F"/>
    <w:rsid w:val="00033DDC"/>
    <w:rsid w:val="00034341"/>
    <w:rsid w:val="0003641B"/>
    <w:rsid w:val="00043EF0"/>
    <w:rsid w:val="00044A83"/>
    <w:rsid w:val="00044CA1"/>
    <w:rsid w:val="00046514"/>
    <w:rsid w:val="00047911"/>
    <w:rsid w:val="00052425"/>
    <w:rsid w:val="00054B8A"/>
    <w:rsid w:val="00057065"/>
    <w:rsid w:val="000626FE"/>
    <w:rsid w:val="00063B09"/>
    <w:rsid w:val="000662A7"/>
    <w:rsid w:val="0006778C"/>
    <w:rsid w:val="00067967"/>
    <w:rsid w:val="000703F0"/>
    <w:rsid w:val="0007335A"/>
    <w:rsid w:val="0007586F"/>
    <w:rsid w:val="000758C8"/>
    <w:rsid w:val="000768F1"/>
    <w:rsid w:val="00082DCF"/>
    <w:rsid w:val="0008709F"/>
    <w:rsid w:val="000977B9"/>
    <w:rsid w:val="000A0CA0"/>
    <w:rsid w:val="000A1B37"/>
    <w:rsid w:val="000A3DDE"/>
    <w:rsid w:val="000B26B4"/>
    <w:rsid w:val="000B2A39"/>
    <w:rsid w:val="000B7F67"/>
    <w:rsid w:val="000C0978"/>
    <w:rsid w:val="000C3C13"/>
    <w:rsid w:val="000C40AC"/>
    <w:rsid w:val="000C419E"/>
    <w:rsid w:val="000C4305"/>
    <w:rsid w:val="000C6186"/>
    <w:rsid w:val="000C73B7"/>
    <w:rsid w:val="000D10A5"/>
    <w:rsid w:val="000D143A"/>
    <w:rsid w:val="000D264D"/>
    <w:rsid w:val="000D3EC6"/>
    <w:rsid w:val="000D41C1"/>
    <w:rsid w:val="000D69F9"/>
    <w:rsid w:val="000D6A6C"/>
    <w:rsid w:val="000D6D3C"/>
    <w:rsid w:val="000D73FB"/>
    <w:rsid w:val="000D7D1F"/>
    <w:rsid w:val="000E2E2A"/>
    <w:rsid w:val="000E4D64"/>
    <w:rsid w:val="000F2DE4"/>
    <w:rsid w:val="000F335F"/>
    <w:rsid w:val="00101553"/>
    <w:rsid w:val="00103678"/>
    <w:rsid w:val="00104B30"/>
    <w:rsid w:val="0010604C"/>
    <w:rsid w:val="00106458"/>
    <w:rsid w:val="00112278"/>
    <w:rsid w:val="00114BA0"/>
    <w:rsid w:val="001170F7"/>
    <w:rsid w:val="00123B0B"/>
    <w:rsid w:val="00127EC7"/>
    <w:rsid w:val="001301E0"/>
    <w:rsid w:val="00130878"/>
    <w:rsid w:val="00135E32"/>
    <w:rsid w:val="001403D8"/>
    <w:rsid w:val="00143D15"/>
    <w:rsid w:val="001442CF"/>
    <w:rsid w:val="001478C8"/>
    <w:rsid w:val="00154EBF"/>
    <w:rsid w:val="00156910"/>
    <w:rsid w:val="0016063A"/>
    <w:rsid w:val="00162F6D"/>
    <w:rsid w:val="001635FA"/>
    <w:rsid w:val="0016576E"/>
    <w:rsid w:val="00167961"/>
    <w:rsid w:val="00170C46"/>
    <w:rsid w:val="00171FDE"/>
    <w:rsid w:val="00172823"/>
    <w:rsid w:val="00175960"/>
    <w:rsid w:val="001822FA"/>
    <w:rsid w:val="00185199"/>
    <w:rsid w:val="001852BE"/>
    <w:rsid w:val="00191D5D"/>
    <w:rsid w:val="00193ADF"/>
    <w:rsid w:val="001948F9"/>
    <w:rsid w:val="00195C7C"/>
    <w:rsid w:val="001A0722"/>
    <w:rsid w:val="001A0948"/>
    <w:rsid w:val="001A3A6C"/>
    <w:rsid w:val="001A3D80"/>
    <w:rsid w:val="001A4B6A"/>
    <w:rsid w:val="001A5D78"/>
    <w:rsid w:val="001A6351"/>
    <w:rsid w:val="001B385C"/>
    <w:rsid w:val="001B4C77"/>
    <w:rsid w:val="001C0A24"/>
    <w:rsid w:val="001C465A"/>
    <w:rsid w:val="001D0394"/>
    <w:rsid w:val="001D4D4C"/>
    <w:rsid w:val="001E2D9B"/>
    <w:rsid w:val="001E34A5"/>
    <w:rsid w:val="001E3E27"/>
    <w:rsid w:val="001E7A31"/>
    <w:rsid w:val="001F230F"/>
    <w:rsid w:val="001F7E3A"/>
    <w:rsid w:val="0020039C"/>
    <w:rsid w:val="0020063B"/>
    <w:rsid w:val="00200AED"/>
    <w:rsid w:val="002013AB"/>
    <w:rsid w:val="002016AE"/>
    <w:rsid w:val="00202426"/>
    <w:rsid w:val="0020298B"/>
    <w:rsid w:val="0020328A"/>
    <w:rsid w:val="00206DC1"/>
    <w:rsid w:val="0021109B"/>
    <w:rsid w:val="00211D3B"/>
    <w:rsid w:val="00213A60"/>
    <w:rsid w:val="002155F6"/>
    <w:rsid w:val="00215720"/>
    <w:rsid w:val="00220A18"/>
    <w:rsid w:val="00222A0D"/>
    <w:rsid w:val="002235E6"/>
    <w:rsid w:val="00225801"/>
    <w:rsid w:val="0022635D"/>
    <w:rsid w:val="002268EC"/>
    <w:rsid w:val="0022766B"/>
    <w:rsid w:val="0023690C"/>
    <w:rsid w:val="0023743A"/>
    <w:rsid w:val="00251C5B"/>
    <w:rsid w:val="00251F6B"/>
    <w:rsid w:val="002532E5"/>
    <w:rsid w:val="00255B36"/>
    <w:rsid w:val="0025785F"/>
    <w:rsid w:val="00257939"/>
    <w:rsid w:val="002631CB"/>
    <w:rsid w:val="00264722"/>
    <w:rsid w:val="002650DB"/>
    <w:rsid w:val="00267723"/>
    <w:rsid w:val="00267749"/>
    <w:rsid w:val="00271A1A"/>
    <w:rsid w:val="002739F8"/>
    <w:rsid w:val="00274C08"/>
    <w:rsid w:val="0027519D"/>
    <w:rsid w:val="00281958"/>
    <w:rsid w:val="0028550E"/>
    <w:rsid w:val="002855EE"/>
    <w:rsid w:val="00285F91"/>
    <w:rsid w:val="00287CD0"/>
    <w:rsid w:val="00291ABB"/>
    <w:rsid w:val="00294B56"/>
    <w:rsid w:val="002953DB"/>
    <w:rsid w:val="00296E5A"/>
    <w:rsid w:val="00297CCC"/>
    <w:rsid w:val="002A023A"/>
    <w:rsid w:val="002A399E"/>
    <w:rsid w:val="002A4622"/>
    <w:rsid w:val="002A5EB9"/>
    <w:rsid w:val="002A6DEE"/>
    <w:rsid w:val="002B1C3A"/>
    <w:rsid w:val="002B4C79"/>
    <w:rsid w:val="002B6B35"/>
    <w:rsid w:val="002C308A"/>
    <w:rsid w:val="002C34D1"/>
    <w:rsid w:val="002C3614"/>
    <w:rsid w:val="002C4845"/>
    <w:rsid w:val="002C75D6"/>
    <w:rsid w:val="002D03CE"/>
    <w:rsid w:val="002D2B97"/>
    <w:rsid w:val="002D5E1D"/>
    <w:rsid w:val="002E6C6C"/>
    <w:rsid w:val="002E6F7A"/>
    <w:rsid w:val="002F3502"/>
    <w:rsid w:val="002F57F0"/>
    <w:rsid w:val="002F5A9D"/>
    <w:rsid w:val="0030014A"/>
    <w:rsid w:val="0030520F"/>
    <w:rsid w:val="00305C7B"/>
    <w:rsid w:val="00306341"/>
    <w:rsid w:val="0030685B"/>
    <w:rsid w:val="00307C3D"/>
    <w:rsid w:val="00314D36"/>
    <w:rsid w:val="003171F8"/>
    <w:rsid w:val="003222A8"/>
    <w:rsid w:val="003314BC"/>
    <w:rsid w:val="00336AED"/>
    <w:rsid w:val="00337D8D"/>
    <w:rsid w:val="00341612"/>
    <w:rsid w:val="00341E94"/>
    <w:rsid w:val="00342C52"/>
    <w:rsid w:val="0034400F"/>
    <w:rsid w:val="00344B60"/>
    <w:rsid w:val="00344F8A"/>
    <w:rsid w:val="00345AA3"/>
    <w:rsid w:val="00346B58"/>
    <w:rsid w:val="00354AC7"/>
    <w:rsid w:val="003561BB"/>
    <w:rsid w:val="003563C7"/>
    <w:rsid w:val="00360577"/>
    <w:rsid w:val="00360B7C"/>
    <w:rsid w:val="00362AA4"/>
    <w:rsid w:val="00363E30"/>
    <w:rsid w:val="00365C63"/>
    <w:rsid w:val="0037055A"/>
    <w:rsid w:val="003732E0"/>
    <w:rsid w:val="003741BD"/>
    <w:rsid w:val="003757B0"/>
    <w:rsid w:val="00375A75"/>
    <w:rsid w:val="00376564"/>
    <w:rsid w:val="00380CA1"/>
    <w:rsid w:val="00381F70"/>
    <w:rsid w:val="003832F5"/>
    <w:rsid w:val="0038476B"/>
    <w:rsid w:val="00385A80"/>
    <w:rsid w:val="00386755"/>
    <w:rsid w:val="00390322"/>
    <w:rsid w:val="00390B75"/>
    <w:rsid w:val="0039250E"/>
    <w:rsid w:val="00394D24"/>
    <w:rsid w:val="00394F78"/>
    <w:rsid w:val="0039509C"/>
    <w:rsid w:val="003A0E11"/>
    <w:rsid w:val="003A3161"/>
    <w:rsid w:val="003A45F4"/>
    <w:rsid w:val="003B04A6"/>
    <w:rsid w:val="003B2329"/>
    <w:rsid w:val="003B554C"/>
    <w:rsid w:val="003C0069"/>
    <w:rsid w:val="003C0411"/>
    <w:rsid w:val="003C2A74"/>
    <w:rsid w:val="003C3A96"/>
    <w:rsid w:val="003C4741"/>
    <w:rsid w:val="003C4FE2"/>
    <w:rsid w:val="003C52D3"/>
    <w:rsid w:val="003C55C6"/>
    <w:rsid w:val="003C763E"/>
    <w:rsid w:val="003D1012"/>
    <w:rsid w:val="003D12B2"/>
    <w:rsid w:val="003D23B2"/>
    <w:rsid w:val="003D3708"/>
    <w:rsid w:val="003D3FA1"/>
    <w:rsid w:val="003D638B"/>
    <w:rsid w:val="003D7C8B"/>
    <w:rsid w:val="003D7DAF"/>
    <w:rsid w:val="003E2594"/>
    <w:rsid w:val="003E42DF"/>
    <w:rsid w:val="003E43C9"/>
    <w:rsid w:val="003E755B"/>
    <w:rsid w:val="003F006B"/>
    <w:rsid w:val="003F0E2A"/>
    <w:rsid w:val="003F34CB"/>
    <w:rsid w:val="003F3E17"/>
    <w:rsid w:val="003F58BA"/>
    <w:rsid w:val="003F684A"/>
    <w:rsid w:val="004012F3"/>
    <w:rsid w:val="00410CB9"/>
    <w:rsid w:val="00410CFE"/>
    <w:rsid w:val="004113B6"/>
    <w:rsid w:val="00412282"/>
    <w:rsid w:val="00413DAA"/>
    <w:rsid w:val="00414973"/>
    <w:rsid w:val="004158C5"/>
    <w:rsid w:val="00415BD3"/>
    <w:rsid w:val="00416285"/>
    <w:rsid w:val="00416463"/>
    <w:rsid w:val="0041665B"/>
    <w:rsid w:val="00420550"/>
    <w:rsid w:val="00420AA7"/>
    <w:rsid w:val="0042311C"/>
    <w:rsid w:val="004245E3"/>
    <w:rsid w:val="0042616A"/>
    <w:rsid w:val="00426258"/>
    <w:rsid w:val="00427B6D"/>
    <w:rsid w:val="00431EF9"/>
    <w:rsid w:val="00442F11"/>
    <w:rsid w:val="00444352"/>
    <w:rsid w:val="0044583A"/>
    <w:rsid w:val="00450D2B"/>
    <w:rsid w:val="004533F8"/>
    <w:rsid w:val="00453709"/>
    <w:rsid w:val="00456F31"/>
    <w:rsid w:val="0046348D"/>
    <w:rsid w:val="00465BEF"/>
    <w:rsid w:val="00466C5B"/>
    <w:rsid w:val="00466F72"/>
    <w:rsid w:val="00467B9F"/>
    <w:rsid w:val="004744CA"/>
    <w:rsid w:val="00475307"/>
    <w:rsid w:val="00476C1F"/>
    <w:rsid w:val="0048309D"/>
    <w:rsid w:val="004834D1"/>
    <w:rsid w:val="00483D27"/>
    <w:rsid w:val="00484A9D"/>
    <w:rsid w:val="00487096"/>
    <w:rsid w:val="004871EF"/>
    <w:rsid w:val="00487CA2"/>
    <w:rsid w:val="004922BC"/>
    <w:rsid w:val="00492E15"/>
    <w:rsid w:val="004935F0"/>
    <w:rsid w:val="00495E5F"/>
    <w:rsid w:val="004A256F"/>
    <w:rsid w:val="004A37AE"/>
    <w:rsid w:val="004A4CCA"/>
    <w:rsid w:val="004A4D75"/>
    <w:rsid w:val="004B19A8"/>
    <w:rsid w:val="004B768D"/>
    <w:rsid w:val="004B7E7E"/>
    <w:rsid w:val="004C0733"/>
    <w:rsid w:val="004C272F"/>
    <w:rsid w:val="004C2A1B"/>
    <w:rsid w:val="004C43CD"/>
    <w:rsid w:val="004C4CD4"/>
    <w:rsid w:val="004D74E7"/>
    <w:rsid w:val="004D7D0B"/>
    <w:rsid w:val="004E0ADA"/>
    <w:rsid w:val="004E2508"/>
    <w:rsid w:val="004E4F6E"/>
    <w:rsid w:val="004E685C"/>
    <w:rsid w:val="004F0AE8"/>
    <w:rsid w:val="004F410C"/>
    <w:rsid w:val="004F6156"/>
    <w:rsid w:val="005010A9"/>
    <w:rsid w:val="005030F6"/>
    <w:rsid w:val="00504959"/>
    <w:rsid w:val="00504DD9"/>
    <w:rsid w:val="00514AF0"/>
    <w:rsid w:val="005154ED"/>
    <w:rsid w:val="005203EF"/>
    <w:rsid w:val="0052338F"/>
    <w:rsid w:val="00523469"/>
    <w:rsid w:val="00524589"/>
    <w:rsid w:val="005261A9"/>
    <w:rsid w:val="005325E2"/>
    <w:rsid w:val="005327DE"/>
    <w:rsid w:val="00533131"/>
    <w:rsid w:val="005369E9"/>
    <w:rsid w:val="0053755A"/>
    <w:rsid w:val="0053758A"/>
    <w:rsid w:val="00541CA0"/>
    <w:rsid w:val="00542119"/>
    <w:rsid w:val="00542E04"/>
    <w:rsid w:val="00543A7B"/>
    <w:rsid w:val="00545641"/>
    <w:rsid w:val="00545A3B"/>
    <w:rsid w:val="005479AE"/>
    <w:rsid w:val="005506A2"/>
    <w:rsid w:val="00553ECF"/>
    <w:rsid w:val="00556793"/>
    <w:rsid w:val="005605DC"/>
    <w:rsid w:val="00560F79"/>
    <w:rsid w:val="00561ADE"/>
    <w:rsid w:val="00562434"/>
    <w:rsid w:val="005640A8"/>
    <w:rsid w:val="00565094"/>
    <w:rsid w:val="00565B15"/>
    <w:rsid w:val="00565BAF"/>
    <w:rsid w:val="00570A92"/>
    <w:rsid w:val="00574706"/>
    <w:rsid w:val="00576750"/>
    <w:rsid w:val="005768BF"/>
    <w:rsid w:val="005809E5"/>
    <w:rsid w:val="00582B8E"/>
    <w:rsid w:val="0058473B"/>
    <w:rsid w:val="00585C30"/>
    <w:rsid w:val="00590968"/>
    <w:rsid w:val="005937C3"/>
    <w:rsid w:val="00595F5C"/>
    <w:rsid w:val="0059620C"/>
    <w:rsid w:val="005A005C"/>
    <w:rsid w:val="005A35E3"/>
    <w:rsid w:val="005A5D57"/>
    <w:rsid w:val="005B420F"/>
    <w:rsid w:val="005B508A"/>
    <w:rsid w:val="005B54A4"/>
    <w:rsid w:val="005C07F9"/>
    <w:rsid w:val="005C1FBE"/>
    <w:rsid w:val="005C2F85"/>
    <w:rsid w:val="005C51BE"/>
    <w:rsid w:val="005C5ABA"/>
    <w:rsid w:val="005D141C"/>
    <w:rsid w:val="005D5D82"/>
    <w:rsid w:val="005D7CE7"/>
    <w:rsid w:val="005E07F1"/>
    <w:rsid w:val="005E2555"/>
    <w:rsid w:val="005E3180"/>
    <w:rsid w:val="005E5444"/>
    <w:rsid w:val="005F10C7"/>
    <w:rsid w:val="005F533A"/>
    <w:rsid w:val="006052B2"/>
    <w:rsid w:val="00615E07"/>
    <w:rsid w:val="00617AAC"/>
    <w:rsid w:val="006206A4"/>
    <w:rsid w:val="006274FB"/>
    <w:rsid w:val="00630903"/>
    <w:rsid w:val="00635E19"/>
    <w:rsid w:val="00642537"/>
    <w:rsid w:val="00645AB8"/>
    <w:rsid w:val="00646BD5"/>
    <w:rsid w:val="00650005"/>
    <w:rsid w:val="00652091"/>
    <w:rsid w:val="00654C37"/>
    <w:rsid w:val="00654D6D"/>
    <w:rsid w:val="006552FA"/>
    <w:rsid w:val="00663BE3"/>
    <w:rsid w:val="00664603"/>
    <w:rsid w:val="00667EDC"/>
    <w:rsid w:val="00677EFC"/>
    <w:rsid w:val="006810A7"/>
    <w:rsid w:val="00690183"/>
    <w:rsid w:val="006901EE"/>
    <w:rsid w:val="00690245"/>
    <w:rsid w:val="00693660"/>
    <w:rsid w:val="006A00FE"/>
    <w:rsid w:val="006A047A"/>
    <w:rsid w:val="006A221C"/>
    <w:rsid w:val="006A2FF6"/>
    <w:rsid w:val="006B36CF"/>
    <w:rsid w:val="006B5967"/>
    <w:rsid w:val="006B7835"/>
    <w:rsid w:val="006C409E"/>
    <w:rsid w:val="006C54ED"/>
    <w:rsid w:val="006D4E09"/>
    <w:rsid w:val="006D57F1"/>
    <w:rsid w:val="006D6007"/>
    <w:rsid w:val="006E50AD"/>
    <w:rsid w:val="006E65F2"/>
    <w:rsid w:val="006F0B63"/>
    <w:rsid w:val="006F2C19"/>
    <w:rsid w:val="006F5484"/>
    <w:rsid w:val="00700F6D"/>
    <w:rsid w:val="00703BFE"/>
    <w:rsid w:val="00704FB3"/>
    <w:rsid w:val="00712FED"/>
    <w:rsid w:val="00713C7C"/>
    <w:rsid w:val="0072085C"/>
    <w:rsid w:val="00721065"/>
    <w:rsid w:val="00721FA2"/>
    <w:rsid w:val="00722604"/>
    <w:rsid w:val="00723373"/>
    <w:rsid w:val="00730AF4"/>
    <w:rsid w:val="00731712"/>
    <w:rsid w:val="007318E8"/>
    <w:rsid w:val="00732D7F"/>
    <w:rsid w:val="00733440"/>
    <w:rsid w:val="007349E7"/>
    <w:rsid w:val="0073543C"/>
    <w:rsid w:val="007354F4"/>
    <w:rsid w:val="00735AEC"/>
    <w:rsid w:val="00743188"/>
    <w:rsid w:val="00744A67"/>
    <w:rsid w:val="007452EF"/>
    <w:rsid w:val="00745F17"/>
    <w:rsid w:val="00746378"/>
    <w:rsid w:val="00746CFA"/>
    <w:rsid w:val="007474C3"/>
    <w:rsid w:val="00750B3E"/>
    <w:rsid w:val="00750ECE"/>
    <w:rsid w:val="007545CA"/>
    <w:rsid w:val="007558AA"/>
    <w:rsid w:val="007612DC"/>
    <w:rsid w:val="00763C61"/>
    <w:rsid w:val="00766B6A"/>
    <w:rsid w:val="00767C26"/>
    <w:rsid w:val="00773DBF"/>
    <w:rsid w:val="0078281C"/>
    <w:rsid w:val="00784FF2"/>
    <w:rsid w:val="00786385"/>
    <w:rsid w:val="00790D00"/>
    <w:rsid w:val="00791510"/>
    <w:rsid w:val="007930F4"/>
    <w:rsid w:val="0079414A"/>
    <w:rsid w:val="00795900"/>
    <w:rsid w:val="00795E00"/>
    <w:rsid w:val="007968EA"/>
    <w:rsid w:val="0079721A"/>
    <w:rsid w:val="007A268E"/>
    <w:rsid w:val="007A2C1C"/>
    <w:rsid w:val="007A5CD5"/>
    <w:rsid w:val="007A69D8"/>
    <w:rsid w:val="007B0ACB"/>
    <w:rsid w:val="007B488A"/>
    <w:rsid w:val="007B6383"/>
    <w:rsid w:val="007C1FFD"/>
    <w:rsid w:val="007C38AC"/>
    <w:rsid w:val="007C3C29"/>
    <w:rsid w:val="007C3C39"/>
    <w:rsid w:val="007C4827"/>
    <w:rsid w:val="007C5C20"/>
    <w:rsid w:val="007C6186"/>
    <w:rsid w:val="007D0A80"/>
    <w:rsid w:val="007D3BC3"/>
    <w:rsid w:val="007D5756"/>
    <w:rsid w:val="007E5744"/>
    <w:rsid w:val="007F2004"/>
    <w:rsid w:val="007F3A24"/>
    <w:rsid w:val="007F6332"/>
    <w:rsid w:val="007F6547"/>
    <w:rsid w:val="007F7329"/>
    <w:rsid w:val="008018BF"/>
    <w:rsid w:val="008025AA"/>
    <w:rsid w:val="00803399"/>
    <w:rsid w:val="00804408"/>
    <w:rsid w:val="00806720"/>
    <w:rsid w:val="00806B50"/>
    <w:rsid w:val="008128E5"/>
    <w:rsid w:val="00812F93"/>
    <w:rsid w:val="008175CB"/>
    <w:rsid w:val="00817AC5"/>
    <w:rsid w:val="00820C71"/>
    <w:rsid w:val="008226BA"/>
    <w:rsid w:val="00824CF9"/>
    <w:rsid w:val="00826DD5"/>
    <w:rsid w:val="00827995"/>
    <w:rsid w:val="0083369A"/>
    <w:rsid w:val="00834B30"/>
    <w:rsid w:val="008354B9"/>
    <w:rsid w:val="00840A4D"/>
    <w:rsid w:val="00840C8F"/>
    <w:rsid w:val="0084684A"/>
    <w:rsid w:val="00847940"/>
    <w:rsid w:val="00850E3A"/>
    <w:rsid w:val="0085350C"/>
    <w:rsid w:val="00862631"/>
    <w:rsid w:val="008626AC"/>
    <w:rsid w:val="00862A46"/>
    <w:rsid w:val="008648E4"/>
    <w:rsid w:val="00865963"/>
    <w:rsid w:val="008675B9"/>
    <w:rsid w:val="008701AA"/>
    <w:rsid w:val="00870EBE"/>
    <w:rsid w:val="008737A9"/>
    <w:rsid w:val="00875EF4"/>
    <w:rsid w:val="00881649"/>
    <w:rsid w:val="00882D85"/>
    <w:rsid w:val="00882E41"/>
    <w:rsid w:val="00883B02"/>
    <w:rsid w:val="0088491D"/>
    <w:rsid w:val="00885E7B"/>
    <w:rsid w:val="00886C5B"/>
    <w:rsid w:val="00894099"/>
    <w:rsid w:val="00895903"/>
    <w:rsid w:val="00897779"/>
    <w:rsid w:val="008A149A"/>
    <w:rsid w:val="008A3963"/>
    <w:rsid w:val="008A5D96"/>
    <w:rsid w:val="008B12CB"/>
    <w:rsid w:val="008B145B"/>
    <w:rsid w:val="008B21D8"/>
    <w:rsid w:val="008B2537"/>
    <w:rsid w:val="008B58FF"/>
    <w:rsid w:val="008B6DDB"/>
    <w:rsid w:val="008C0C82"/>
    <w:rsid w:val="008C25F0"/>
    <w:rsid w:val="008C2E73"/>
    <w:rsid w:val="008C6081"/>
    <w:rsid w:val="008C6E72"/>
    <w:rsid w:val="008D0602"/>
    <w:rsid w:val="008D1752"/>
    <w:rsid w:val="008D2796"/>
    <w:rsid w:val="008D766B"/>
    <w:rsid w:val="008E0864"/>
    <w:rsid w:val="008E0E70"/>
    <w:rsid w:val="008E344A"/>
    <w:rsid w:val="008E546E"/>
    <w:rsid w:val="008E66FC"/>
    <w:rsid w:val="008E691E"/>
    <w:rsid w:val="008E6AA8"/>
    <w:rsid w:val="008E72A1"/>
    <w:rsid w:val="008F04A7"/>
    <w:rsid w:val="008F0703"/>
    <w:rsid w:val="008F0EA1"/>
    <w:rsid w:val="00902E1C"/>
    <w:rsid w:val="009030B5"/>
    <w:rsid w:val="00904DC3"/>
    <w:rsid w:val="00912B78"/>
    <w:rsid w:val="009149A4"/>
    <w:rsid w:val="009149BF"/>
    <w:rsid w:val="00914FC2"/>
    <w:rsid w:val="00916981"/>
    <w:rsid w:val="00920954"/>
    <w:rsid w:val="00924B1F"/>
    <w:rsid w:val="00927441"/>
    <w:rsid w:val="00933522"/>
    <w:rsid w:val="00933539"/>
    <w:rsid w:val="00934931"/>
    <w:rsid w:val="0093495E"/>
    <w:rsid w:val="0093569D"/>
    <w:rsid w:val="00937469"/>
    <w:rsid w:val="00937907"/>
    <w:rsid w:val="0094026B"/>
    <w:rsid w:val="009412E2"/>
    <w:rsid w:val="00944628"/>
    <w:rsid w:val="00945462"/>
    <w:rsid w:val="0094645B"/>
    <w:rsid w:val="00952A5F"/>
    <w:rsid w:val="00954224"/>
    <w:rsid w:val="00955D4F"/>
    <w:rsid w:val="009566E7"/>
    <w:rsid w:val="0096055B"/>
    <w:rsid w:val="009636E8"/>
    <w:rsid w:val="0096719F"/>
    <w:rsid w:val="009677C6"/>
    <w:rsid w:val="00970919"/>
    <w:rsid w:val="00971D6A"/>
    <w:rsid w:val="009738C2"/>
    <w:rsid w:val="00974482"/>
    <w:rsid w:val="00975F22"/>
    <w:rsid w:val="009801E1"/>
    <w:rsid w:val="00980AD5"/>
    <w:rsid w:val="0098185A"/>
    <w:rsid w:val="00982B5C"/>
    <w:rsid w:val="00994092"/>
    <w:rsid w:val="00996BB5"/>
    <w:rsid w:val="00997105"/>
    <w:rsid w:val="00997371"/>
    <w:rsid w:val="009A0793"/>
    <w:rsid w:val="009A1B34"/>
    <w:rsid w:val="009A268C"/>
    <w:rsid w:val="009A3176"/>
    <w:rsid w:val="009A5E45"/>
    <w:rsid w:val="009A705A"/>
    <w:rsid w:val="009B0164"/>
    <w:rsid w:val="009B0D14"/>
    <w:rsid w:val="009B23A9"/>
    <w:rsid w:val="009B5D7E"/>
    <w:rsid w:val="009C30B6"/>
    <w:rsid w:val="009C35A9"/>
    <w:rsid w:val="009C5C3F"/>
    <w:rsid w:val="009C5F80"/>
    <w:rsid w:val="009C7444"/>
    <w:rsid w:val="009D2EFA"/>
    <w:rsid w:val="009D311D"/>
    <w:rsid w:val="009D4CF5"/>
    <w:rsid w:val="009D7B50"/>
    <w:rsid w:val="009E262C"/>
    <w:rsid w:val="009E31A8"/>
    <w:rsid w:val="009F0CD0"/>
    <w:rsid w:val="009F2FD2"/>
    <w:rsid w:val="009F4788"/>
    <w:rsid w:val="009F575D"/>
    <w:rsid w:val="00A012EC"/>
    <w:rsid w:val="00A01CA8"/>
    <w:rsid w:val="00A04F64"/>
    <w:rsid w:val="00A07B7E"/>
    <w:rsid w:val="00A07C10"/>
    <w:rsid w:val="00A124AC"/>
    <w:rsid w:val="00A134A2"/>
    <w:rsid w:val="00A151E9"/>
    <w:rsid w:val="00A16187"/>
    <w:rsid w:val="00A16E94"/>
    <w:rsid w:val="00A17A9C"/>
    <w:rsid w:val="00A2321F"/>
    <w:rsid w:val="00A23767"/>
    <w:rsid w:val="00A23F9F"/>
    <w:rsid w:val="00A26F41"/>
    <w:rsid w:val="00A27479"/>
    <w:rsid w:val="00A2786D"/>
    <w:rsid w:val="00A30870"/>
    <w:rsid w:val="00A338E6"/>
    <w:rsid w:val="00A33DB9"/>
    <w:rsid w:val="00A42409"/>
    <w:rsid w:val="00A42FFC"/>
    <w:rsid w:val="00A43513"/>
    <w:rsid w:val="00A4598D"/>
    <w:rsid w:val="00A45C11"/>
    <w:rsid w:val="00A50BA0"/>
    <w:rsid w:val="00A510E7"/>
    <w:rsid w:val="00A516CE"/>
    <w:rsid w:val="00A51F28"/>
    <w:rsid w:val="00A559B2"/>
    <w:rsid w:val="00A56FB7"/>
    <w:rsid w:val="00A60B86"/>
    <w:rsid w:val="00A628F2"/>
    <w:rsid w:val="00A63328"/>
    <w:rsid w:val="00A7316B"/>
    <w:rsid w:val="00A73A9E"/>
    <w:rsid w:val="00A73B37"/>
    <w:rsid w:val="00A8300C"/>
    <w:rsid w:val="00A83497"/>
    <w:rsid w:val="00A86D0F"/>
    <w:rsid w:val="00A87FEC"/>
    <w:rsid w:val="00A957E8"/>
    <w:rsid w:val="00AA170E"/>
    <w:rsid w:val="00AA3E39"/>
    <w:rsid w:val="00AB690A"/>
    <w:rsid w:val="00AC00B2"/>
    <w:rsid w:val="00AC05CF"/>
    <w:rsid w:val="00AC3ECB"/>
    <w:rsid w:val="00AC7E2C"/>
    <w:rsid w:val="00AD1474"/>
    <w:rsid w:val="00AD2DFC"/>
    <w:rsid w:val="00AE04CC"/>
    <w:rsid w:val="00AE237F"/>
    <w:rsid w:val="00AE403B"/>
    <w:rsid w:val="00AE4F33"/>
    <w:rsid w:val="00AE7A3A"/>
    <w:rsid w:val="00AE7D21"/>
    <w:rsid w:val="00AF072A"/>
    <w:rsid w:val="00B0456E"/>
    <w:rsid w:val="00B045B4"/>
    <w:rsid w:val="00B07350"/>
    <w:rsid w:val="00B10544"/>
    <w:rsid w:val="00B11292"/>
    <w:rsid w:val="00B116B8"/>
    <w:rsid w:val="00B148B9"/>
    <w:rsid w:val="00B15404"/>
    <w:rsid w:val="00B16794"/>
    <w:rsid w:val="00B16B71"/>
    <w:rsid w:val="00B17C5B"/>
    <w:rsid w:val="00B21A97"/>
    <w:rsid w:val="00B21E3F"/>
    <w:rsid w:val="00B22357"/>
    <w:rsid w:val="00B24744"/>
    <w:rsid w:val="00B25128"/>
    <w:rsid w:val="00B26A9D"/>
    <w:rsid w:val="00B30300"/>
    <w:rsid w:val="00B33026"/>
    <w:rsid w:val="00B35908"/>
    <w:rsid w:val="00B37062"/>
    <w:rsid w:val="00B403B7"/>
    <w:rsid w:val="00B42656"/>
    <w:rsid w:val="00B42DAD"/>
    <w:rsid w:val="00B461EF"/>
    <w:rsid w:val="00B479D3"/>
    <w:rsid w:val="00B52A4A"/>
    <w:rsid w:val="00B5565F"/>
    <w:rsid w:val="00B57CEC"/>
    <w:rsid w:val="00B6099E"/>
    <w:rsid w:val="00B6743C"/>
    <w:rsid w:val="00B6796B"/>
    <w:rsid w:val="00B72F9B"/>
    <w:rsid w:val="00B776F2"/>
    <w:rsid w:val="00B81393"/>
    <w:rsid w:val="00B81DF0"/>
    <w:rsid w:val="00B83078"/>
    <w:rsid w:val="00B83473"/>
    <w:rsid w:val="00B840E9"/>
    <w:rsid w:val="00B86B9A"/>
    <w:rsid w:val="00B87C7D"/>
    <w:rsid w:val="00B9081A"/>
    <w:rsid w:val="00B925C5"/>
    <w:rsid w:val="00B92C4F"/>
    <w:rsid w:val="00B931A5"/>
    <w:rsid w:val="00B93525"/>
    <w:rsid w:val="00B94ABA"/>
    <w:rsid w:val="00B969A2"/>
    <w:rsid w:val="00BA01B4"/>
    <w:rsid w:val="00BA0823"/>
    <w:rsid w:val="00BB2CE9"/>
    <w:rsid w:val="00BB34C4"/>
    <w:rsid w:val="00BB3DA6"/>
    <w:rsid w:val="00BB44D7"/>
    <w:rsid w:val="00BB5F0A"/>
    <w:rsid w:val="00BC029C"/>
    <w:rsid w:val="00BC119A"/>
    <w:rsid w:val="00BC1219"/>
    <w:rsid w:val="00BC144D"/>
    <w:rsid w:val="00BC4102"/>
    <w:rsid w:val="00BC681D"/>
    <w:rsid w:val="00BC7E2A"/>
    <w:rsid w:val="00BD145C"/>
    <w:rsid w:val="00BD4664"/>
    <w:rsid w:val="00BD50BC"/>
    <w:rsid w:val="00BE2BDE"/>
    <w:rsid w:val="00BE692D"/>
    <w:rsid w:val="00BE6F0F"/>
    <w:rsid w:val="00BE73AA"/>
    <w:rsid w:val="00BE7421"/>
    <w:rsid w:val="00BF35AC"/>
    <w:rsid w:val="00BF5935"/>
    <w:rsid w:val="00BF6601"/>
    <w:rsid w:val="00C01230"/>
    <w:rsid w:val="00C01C23"/>
    <w:rsid w:val="00C0269C"/>
    <w:rsid w:val="00C03173"/>
    <w:rsid w:val="00C04786"/>
    <w:rsid w:val="00C04AE6"/>
    <w:rsid w:val="00C06287"/>
    <w:rsid w:val="00C0728B"/>
    <w:rsid w:val="00C10280"/>
    <w:rsid w:val="00C13693"/>
    <w:rsid w:val="00C156B5"/>
    <w:rsid w:val="00C20C6D"/>
    <w:rsid w:val="00C20FCC"/>
    <w:rsid w:val="00C22552"/>
    <w:rsid w:val="00C35BE9"/>
    <w:rsid w:val="00C35DD5"/>
    <w:rsid w:val="00C42A81"/>
    <w:rsid w:val="00C449C7"/>
    <w:rsid w:val="00C45345"/>
    <w:rsid w:val="00C478D6"/>
    <w:rsid w:val="00C50641"/>
    <w:rsid w:val="00C51684"/>
    <w:rsid w:val="00C52AD3"/>
    <w:rsid w:val="00C539E5"/>
    <w:rsid w:val="00C57915"/>
    <w:rsid w:val="00C62971"/>
    <w:rsid w:val="00C63FBF"/>
    <w:rsid w:val="00C64859"/>
    <w:rsid w:val="00C65FDA"/>
    <w:rsid w:val="00C67271"/>
    <w:rsid w:val="00C72E30"/>
    <w:rsid w:val="00C72EF4"/>
    <w:rsid w:val="00C73136"/>
    <w:rsid w:val="00C736CD"/>
    <w:rsid w:val="00C77280"/>
    <w:rsid w:val="00C813FC"/>
    <w:rsid w:val="00C86BFC"/>
    <w:rsid w:val="00C8701F"/>
    <w:rsid w:val="00C90B76"/>
    <w:rsid w:val="00C932AC"/>
    <w:rsid w:val="00C935F7"/>
    <w:rsid w:val="00C93F8D"/>
    <w:rsid w:val="00C9572F"/>
    <w:rsid w:val="00C974E2"/>
    <w:rsid w:val="00CA0070"/>
    <w:rsid w:val="00CA168B"/>
    <w:rsid w:val="00CA572B"/>
    <w:rsid w:val="00CA76FF"/>
    <w:rsid w:val="00CA7F0C"/>
    <w:rsid w:val="00CA7F1D"/>
    <w:rsid w:val="00CB28CC"/>
    <w:rsid w:val="00CB3662"/>
    <w:rsid w:val="00CB469A"/>
    <w:rsid w:val="00CB70FB"/>
    <w:rsid w:val="00CC49B9"/>
    <w:rsid w:val="00CC4C5E"/>
    <w:rsid w:val="00CC56CF"/>
    <w:rsid w:val="00CC6546"/>
    <w:rsid w:val="00CD2DDB"/>
    <w:rsid w:val="00CD453B"/>
    <w:rsid w:val="00CD56D6"/>
    <w:rsid w:val="00CD5C5A"/>
    <w:rsid w:val="00CD6F8D"/>
    <w:rsid w:val="00CE4429"/>
    <w:rsid w:val="00CE5395"/>
    <w:rsid w:val="00CE651F"/>
    <w:rsid w:val="00CF11AF"/>
    <w:rsid w:val="00CF3769"/>
    <w:rsid w:val="00D0092A"/>
    <w:rsid w:val="00D02040"/>
    <w:rsid w:val="00D04BA5"/>
    <w:rsid w:val="00D04E41"/>
    <w:rsid w:val="00D121EE"/>
    <w:rsid w:val="00D127F9"/>
    <w:rsid w:val="00D128C8"/>
    <w:rsid w:val="00D1524F"/>
    <w:rsid w:val="00D15751"/>
    <w:rsid w:val="00D26A9F"/>
    <w:rsid w:val="00D26AB4"/>
    <w:rsid w:val="00D33879"/>
    <w:rsid w:val="00D36B88"/>
    <w:rsid w:val="00D40179"/>
    <w:rsid w:val="00D408E1"/>
    <w:rsid w:val="00D40E98"/>
    <w:rsid w:val="00D4294B"/>
    <w:rsid w:val="00D4309C"/>
    <w:rsid w:val="00D43620"/>
    <w:rsid w:val="00D43B06"/>
    <w:rsid w:val="00D440B0"/>
    <w:rsid w:val="00D4518B"/>
    <w:rsid w:val="00D47FC0"/>
    <w:rsid w:val="00D545CE"/>
    <w:rsid w:val="00D5537E"/>
    <w:rsid w:val="00D56343"/>
    <w:rsid w:val="00D575F5"/>
    <w:rsid w:val="00D57E5F"/>
    <w:rsid w:val="00D624A0"/>
    <w:rsid w:val="00D759F0"/>
    <w:rsid w:val="00D75DE8"/>
    <w:rsid w:val="00D843C4"/>
    <w:rsid w:val="00D874AA"/>
    <w:rsid w:val="00D90EFE"/>
    <w:rsid w:val="00D96010"/>
    <w:rsid w:val="00D97108"/>
    <w:rsid w:val="00DA24C3"/>
    <w:rsid w:val="00DA2524"/>
    <w:rsid w:val="00DA3F15"/>
    <w:rsid w:val="00DA4BEC"/>
    <w:rsid w:val="00DA7686"/>
    <w:rsid w:val="00DB16EF"/>
    <w:rsid w:val="00DB2B53"/>
    <w:rsid w:val="00DB3B2B"/>
    <w:rsid w:val="00DB54CA"/>
    <w:rsid w:val="00DB6B62"/>
    <w:rsid w:val="00DC2C01"/>
    <w:rsid w:val="00DC4050"/>
    <w:rsid w:val="00DC740D"/>
    <w:rsid w:val="00DD03CC"/>
    <w:rsid w:val="00DD1386"/>
    <w:rsid w:val="00DD1C27"/>
    <w:rsid w:val="00DD3262"/>
    <w:rsid w:val="00DD3B44"/>
    <w:rsid w:val="00DD407D"/>
    <w:rsid w:val="00DD503A"/>
    <w:rsid w:val="00DD66BD"/>
    <w:rsid w:val="00DE16F9"/>
    <w:rsid w:val="00DE5B35"/>
    <w:rsid w:val="00DE5DD2"/>
    <w:rsid w:val="00DF10C8"/>
    <w:rsid w:val="00DF127D"/>
    <w:rsid w:val="00DF31FC"/>
    <w:rsid w:val="00DF363E"/>
    <w:rsid w:val="00DF5E4C"/>
    <w:rsid w:val="00DF6757"/>
    <w:rsid w:val="00DF7827"/>
    <w:rsid w:val="00E02FDC"/>
    <w:rsid w:val="00E0316E"/>
    <w:rsid w:val="00E071AF"/>
    <w:rsid w:val="00E0739B"/>
    <w:rsid w:val="00E10392"/>
    <w:rsid w:val="00E11136"/>
    <w:rsid w:val="00E11CB7"/>
    <w:rsid w:val="00E13138"/>
    <w:rsid w:val="00E14BC9"/>
    <w:rsid w:val="00E15738"/>
    <w:rsid w:val="00E172DC"/>
    <w:rsid w:val="00E21BD9"/>
    <w:rsid w:val="00E2207E"/>
    <w:rsid w:val="00E220EE"/>
    <w:rsid w:val="00E24916"/>
    <w:rsid w:val="00E25615"/>
    <w:rsid w:val="00E33F46"/>
    <w:rsid w:val="00E350BC"/>
    <w:rsid w:val="00E352FC"/>
    <w:rsid w:val="00E43F2B"/>
    <w:rsid w:val="00E44371"/>
    <w:rsid w:val="00E5013A"/>
    <w:rsid w:val="00E5022F"/>
    <w:rsid w:val="00E5070E"/>
    <w:rsid w:val="00E52BEA"/>
    <w:rsid w:val="00E53B3E"/>
    <w:rsid w:val="00E5404A"/>
    <w:rsid w:val="00E54814"/>
    <w:rsid w:val="00E55305"/>
    <w:rsid w:val="00E55BE6"/>
    <w:rsid w:val="00E5680D"/>
    <w:rsid w:val="00E57F46"/>
    <w:rsid w:val="00E61767"/>
    <w:rsid w:val="00E666D3"/>
    <w:rsid w:val="00E67ACA"/>
    <w:rsid w:val="00E67D92"/>
    <w:rsid w:val="00E713EC"/>
    <w:rsid w:val="00E7160C"/>
    <w:rsid w:val="00E741EB"/>
    <w:rsid w:val="00E7701F"/>
    <w:rsid w:val="00E77EC8"/>
    <w:rsid w:val="00E8068C"/>
    <w:rsid w:val="00E84403"/>
    <w:rsid w:val="00E84AFD"/>
    <w:rsid w:val="00E85218"/>
    <w:rsid w:val="00E85732"/>
    <w:rsid w:val="00E86859"/>
    <w:rsid w:val="00E86D09"/>
    <w:rsid w:val="00E8744E"/>
    <w:rsid w:val="00E90700"/>
    <w:rsid w:val="00E91A31"/>
    <w:rsid w:val="00E92F1C"/>
    <w:rsid w:val="00E94C1F"/>
    <w:rsid w:val="00E94F8C"/>
    <w:rsid w:val="00E95AAA"/>
    <w:rsid w:val="00EA262E"/>
    <w:rsid w:val="00EA2EC4"/>
    <w:rsid w:val="00EA2EE8"/>
    <w:rsid w:val="00EA2FC2"/>
    <w:rsid w:val="00EA3C54"/>
    <w:rsid w:val="00EA6635"/>
    <w:rsid w:val="00EA7989"/>
    <w:rsid w:val="00EA7E43"/>
    <w:rsid w:val="00EB173B"/>
    <w:rsid w:val="00EB2740"/>
    <w:rsid w:val="00EB4310"/>
    <w:rsid w:val="00EB460A"/>
    <w:rsid w:val="00EB4E56"/>
    <w:rsid w:val="00EB57D8"/>
    <w:rsid w:val="00EB638C"/>
    <w:rsid w:val="00EC1713"/>
    <w:rsid w:val="00EC20A8"/>
    <w:rsid w:val="00EC2F00"/>
    <w:rsid w:val="00EC5826"/>
    <w:rsid w:val="00EC6C19"/>
    <w:rsid w:val="00EC7C55"/>
    <w:rsid w:val="00EC7DEB"/>
    <w:rsid w:val="00ED391F"/>
    <w:rsid w:val="00ED45BD"/>
    <w:rsid w:val="00ED648C"/>
    <w:rsid w:val="00ED71C3"/>
    <w:rsid w:val="00EE11B0"/>
    <w:rsid w:val="00EE3F9C"/>
    <w:rsid w:val="00EE79C4"/>
    <w:rsid w:val="00EE7D13"/>
    <w:rsid w:val="00EF0046"/>
    <w:rsid w:val="00F000CC"/>
    <w:rsid w:val="00F01F08"/>
    <w:rsid w:val="00F02115"/>
    <w:rsid w:val="00F02558"/>
    <w:rsid w:val="00F04177"/>
    <w:rsid w:val="00F05420"/>
    <w:rsid w:val="00F079F9"/>
    <w:rsid w:val="00F11A88"/>
    <w:rsid w:val="00F1343C"/>
    <w:rsid w:val="00F136DC"/>
    <w:rsid w:val="00F17B8D"/>
    <w:rsid w:val="00F21DD8"/>
    <w:rsid w:val="00F21FDD"/>
    <w:rsid w:val="00F2667A"/>
    <w:rsid w:val="00F27E4F"/>
    <w:rsid w:val="00F31DD5"/>
    <w:rsid w:val="00F329F8"/>
    <w:rsid w:val="00F3673B"/>
    <w:rsid w:val="00F36780"/>
    <w:rsid w:val="00F378DA"/>
    <w:rsid w:val="00F44201"/>
    <w:rsid w:val="00F524E7"/>
    <w:rsid w:val="00F54FF1"/>
    <w:rsid w:val="00F55030"/>
    <w:rsid w:val="00F55C9A"/>
    <w:rsid w:val="00F60460"/>
    <w:rsid w:val="00F62CAA"/>
    <w:rsid w:val="00F6349C"/>
    <w:rsid w:val="00F63A33"/>
    <w:rsid w:val="00F72FE3"/>
    <w:rsid w:val="00F73F29"/>
    <w:rsid w:val="00F76BA7"/>
    <w:rsid w:val="00F80036"/>
    <w:rsid w:val="00F815EE"/>
    <w:rsid w:val="00F850F3"/>
    <w:rsid w:val="00F854AE"/>
    <w:rsid w:val="00F865CB"/>
    <w:rsid w:val="00F874F1"/>
    <w:rsid w:val="00F90E34"/>
    <w:rsid w:val="00F94711"/>
    <w:rsid w:val="00F9587C"/>
    <w:rsid w:val="00F95AA5"/>
    <w:rsid w:val="00F97D32"/>
    <w:rsid w:val="00FA118A"/>
    <w:rsid w:val="00FA1191"/>
    <w:rsid w:val="00FA1E1E"/>
    <w:rsid w:val="00FA4AF8"/>
    <w:rsid w:val="00FA5965"/>
    <w:rsid w:val="00FA5DA1"/>
    <w:rsid w:val="00FA6864"/>
    <w:rsid w:val="00FA71B2"/>
    <w:rsid w:val="00FB1FDB"/>
    <w:rsid w:val="00FB24A6"/>
    <w:rsid w:val="00FB2FC3"/>
    <w:rsid w:val="00FB4AA6"/>
    <w:rsid w:val="00FB6076"/>
    <w:rsid w:val="00FB6789"/>
    <w:rsid w:val="00FB7957"/>
    <w:rsid w:val="00FC4E6D"/>
    <w:rsid w:val="00FC639C"/>
    <w:rsid w:val="00FC7B05"/>
    <w:rsid w:val="00FD0A32"/>
    <w:rsid w:val="00FD1E8B"/>
    <w:rsid w:val="00FD3073"/>
    <w:rsid w:val="00FE6A63"/>
    <w:rsid w:val="00FF12FA"/>
    <w:rsid w:val="00FF140E"/>
    <w:rsid w:val="00FF42EF"/>
    <w:rsid w:val="00FF49F9"/>
    <w:rsid w:val="00FF71E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20"/>
    <o:shapelayout v:ext="edit">
      <o:idmap v:ext="edit" data="2,3,4,5,6,7,8,9,10,11,12,13"/>
      <o:rules v:ext="edit">
        <o:r id="V:Rule1" type="connector" idref="#AutoShape 96"/>
        <o:r id="V:Rule2" type="connector" idref="#_x0000_s13619"/>
      </o:rules>
    </o:shapelayout>
  </w:shapeDefaults>
  <w:decimalSymbol w:val="."/>
  <w:listSeparator w:val=","/>
  <w14:docId w14:val="6ADC048A"/>
  <w15:chartTrackingRefBased/>
  <w15:docId w15:val="{68516DDE-E2B1-4132-BC9F-A6F3D3C06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DDC"/>
    <w:pPr>
      <w:bidi/>
      <w:spacing w:after="160" w:line="259" w:lineRule="auto"/>
    </w:pPr>
    <w:rPr>
      <w:sz w:val="22"/>
      <w:szCs w:val="22"/>
      <w:lang w:bidi="ar-EG"/>
    </w:rPr>
  </w:style>
  <w:style w:type="paragraph" w:styleId="Heading1">
    <w:name w:val="heading 1"/>
    <w:basedOn w:val="Normal"/>
    <w:next w:val="Normal"/>
    <w:link w:val="Heading1Char"/>
    <w:uiPriority w:val="9"/>
    <w:qFormat/>
    <w:rsid w:val="00033DDC"/>
    <w:pPr>
      <w:keepNext/>
      <w:keepLines/>
      <w:numPr>
        <w:numId w:val="6"/>
      </w:numPr>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033DDC"/>
    <w:pPr>
      <w:keepNext/>
      <w:keepLines/>
      <w:numPr>
        <w:ilvl w:val="1"/>
        <w:numId w:val="6"/>
      </w:numPr>
      <w:bidi w:val="0"/>
      <w:spacing w:before="40" w:after="0"/>
      <w:outlineLvl w:val="1"/>
    </w:pPr>
    <w:rPr>
      <w:rFonts w:ascii="Calibri Light" w:eastAsia="Times New Roman" w:hAnsi="Calibri Light" w:cs="Times New Roman"/>
      <w:b/>
      <w:bCs/>
      <w:color w:val="1F4E79"/>
      <w:sz w:val="32"/>
      <w:szCs w:val="32"/>
    </w:rPr>
  </w:style>
  <w:style w:type="paragraph" w:styleId="Heading3">
    <w:name w:val="heading 3"/>
    <w:basedOn w:val="Normal"/>
    <w:next w:val="Normal"/>
    <w:link w:val="Heading3Char"/>
    <w:uiPriority w:val="9"/>
    <w:unhideWhenUsed/>
    <w:qFormat/>
    <w:rsid w:val="00033DDC"/>
    <w:pPr>
      <w:keepNext/>
      <w:keepLines/>
      <w:numPr>
        <w:ilvl w:val="2"/>
        <w:numId w:val="6"/>
      </w:numPr>
      <w:bidi w:val="0"/>
      <w:spacing w:before="40" w:after="0"/>
      <w:outlineLvl w:val="2"/>
    </w:pPr>
    <w:rPr>
      <w:rFonts w:ascii="Calibri Light" w:eastAsia="Times New Roman" w:hAnsi="Calibri Light" w:cs="Times New Roman"/>
      <w:b/>
      <w:bCs/>
      <w:color w:val="833C0B"/>
      <w:sz w:val="24"/>
      <w:szCs w:val="24"/>
    </w:rPr>
  </w:style>
  <w:style w:type="paragraph" w:styleId="Heading4">
    <w:name w:val="heading 4"/>
    <w:basedOn w:val="Heading3"/>
    <w:next w:val="Normal"/>
    <w:link w:val="Heading4Char"/>
    <w:uiPriority w:val="9"/>
    <w:unhideWhenUsed/>
    <w:qFormat/>
    <w:rsid w:val="00033DDC"/>
    <w:pPr>
      <w:numPr>
        <w:ilvl w:val="3"/>
      </w:numPr>
      <w:outlineLvl w:val="3"/>
    </w:pPr>
    <w:rPr>
      <w:color w:val="385623"/>
    </w:rPr>
  </w:style>
  <w:style w:type="paragraph" w:styleId="Heading5">
    <w:name w:val="heading 5"/>
    <w:basedOn w:val="Normal"/>
    <w:next w:val="Normal"/>
    <w:link w:val="Heading5Char"/>
    <w:uiPriority w:val="9"/>
    <w:unhideWhenUsed/>
    <w:qFormat/>
    <w:rsid w:val="00934931"/>
    <w:pPr>
      <w:keepNext/>
      <w:keepLines/>
      <w:bidi w:val="0"/>
      <w:spacing w:before="40" w:after="0"/>
      <w:outlineLvl w:val="4"/>
    </w:pPr>
    <w:rPr>
      <w:rFonts w:ascii="Calibri Light" w:eastAsia="Times New Roman" w:hAnsi="Calibri Light" w:cs="Times New Roman"/>
      <w:color w:val="2F5496"/>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Simple2">
    <w:name w:val="Table Simple 2"/>
    <w:basedOn w:val="TableNormal"/>
    <w:rsid w:val="00215720"/>
    <w:pPr>
      <w:bidi/>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Grid">
    <w:name w:val="Table Grid"/>
    <w:basedOn w:val="TableNormal"/>
    <w:uiPriority w:val="59"/>
    <w:rsid w:val="00215720"/>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8737A9"/>
    <w:pPr>
      <w:bidi w:val="0"/>
      <w:spacing w:before="100" w:beforeAutospacing="1" w:after="100" w:afterAutospacing="1"/>
    </w:pPr>
  </w:style>
  <w:style w:type="paragraph" w:styleId="Header">
    <w:name w:val="header"/>
    <w:basedOn w:val="Normal"/>
    <w:link w:val="HeaderChar"/>
    <w:rsid w:val="002155F6"/>
    <w:pPr>
      <w:tabs>
        <w:tab w:val="center" w:pos="4153"/>
        <w:tab w:val="right" w:pos="8306"/>
      </w:tabs>
    </w:pPr>
  </w:style>
  <w:style w:type="paragraph" w:styleId="Footer">
    <w:name w:val="footer"/>
    <w:basedOn w:val="Normal"/>
    <w:link w:val="FooterChar"/>
    <w:rsid w:val="002155F6"/>
    <w:pPr>
      <w:tabs>
        <w:tab w:val="center" w:pos="4153"/>
        <w:tab w:val="right" w:pos="8306"/>
      </w:tabs>
    </w:pPr>
  </w:style>
  <w:style w:type="character" w:styleId="PageNumber">
    <w:name w:val="page number"/>
    <w:basedOn w:val="DefaultParagraphFont"/>
    <w:rsid w:val="00C813FC"/>
  </w:style>
  <w:style w:type="paragraph" w:styleId="BodyTextIndent3">
    <w:name w:val="Body Text Indent 3"/>
    <w:basedOn w:val="Normal"/>
    <w:link w:val="BodyTextIndent3Char"/>
    <w:rsid w:val="00645AB8"/>
    <w:pPr>
      <w:spacing w:after="120"/>
      <w:ind w:left="283"/>
    </w:pPr>
    <w:rPr>
      <w:sz w:val="16"/>
      <w:szCs w:val="16"/>
    </w:rPr>
  </w:style>
  <w:style w:type="character" w:styleId="Hyperlink">
    <w:name w:val="Hyperlink"/>
    <w:uiPriority w:val="99"/>
    <w:rsid w:val="00804408"/>
    <w:rPr>
      <w:color w:val="0000FF"/>
      <w:u w:val="single"/>
    </w:rPr>
  </w:style>
  <w:style w:type="character" w:styleId="FollowedHyperlink">
    <w:name w:val="FollowedHyperlink"/>
    <w:rsid w:val="00804408"/>
    <w:rPr>
      <w:color w:val="800080"/>
      <w:u w:val="single"/>
    </w:rPr>
  </w:style>
  <w:style w:type="character" w:styleId="Strong">
    <w:name w:val="Strong"/>
    <w:uiPriority w:val="22"/>
    <w:qFormat/>
    <w:rsid w:val="003D638B"/>
    <w:rPr>
      <w:b/>
      <w:bCs/>
    </w:rPr>
  </w:style>
  <w:style w:type="paragraph" w:styleId="ListParagraph">
    <w:name w:val="List Paragraph"/>
    <w:basedOn w:val="Normal"/>
    <w:uiPriority w:val="34"/>
    <w:qFormat/>
    <w:rsid w:val="00033DDC"/>
    <w:pPr>
      <w:numPr>
        <w:numId w:val="7"/>
      </w:numPr>
      <w:spacing w:after="0" w:line="360" w:lineRule="auto"/>
      <w:jc w:val="both"/>
    </w:pPr>
  </w:style>
  <w:style w:type="character" w:customStyle="1" w:styleId="HeaderChar">
    <w:name w:val="Header Char"/>
    <w:link w:val="Header"/>
    <w:rsid w:val="00937907"/>
    <w:rPr>
      <w:sz w:val="24"/>
      <w:szCs w:val="24"/>
      <w:lang w:bidi="ar-EG"/>
    </w:rPr>
  </w:style>
  <w:style w:type="character" w:customStyle="1" w:styleId="FooterChar">
    <w:name w:val="Footer Char"/>
    <w:link w:val="Footer"/>
    <w:rsid w:val="00937907"/>
    <w:rPr>
      <w:sz w:val="24"/>
      <w:szCs w:val="24"/>
      <w:lang w:bidi="ar-EG"/>
    </w:rPr>
  </w:style>
  <w:style w:type="character" w:customStyle="1" w:styleId="Heading1Char">
    <w:name w:val="Heading 1 Char"/>
    <w:link w:val="Heading1"/>
    <w:uiPriority w:val="9"/>
    <w:rsid w:val="00033DDC"/>
    <w:rPr>
      <w:rFonts w:ascii="Calibri Light" w:eastAsia="Times New Roman" w:hAnsi="Calibri Light" w:cs="Times New Roman"/>
      <w:color w:val="2F5496"/>
      <w:sz w:val="32"/>
      <w:szCs w:val="32"/>
      <w:lang w:bidi="ar-EG"/>
    </w:rPr>
  </w:style>
  <w:style w:type="character" w:customStyle="1" w:styleId="Heading2Char">
    <w:name w:val="Heading 2 Char"/>
    <w:link w:val="Heading2"/>
    <w:uiPriority w:val="9"/>
    <w:rsid w:val="00033DDC"/>
    <w:rPr>
      <w:rFonts w:ascii="Calibri Light" w:eastAsia="Times New Roman" w:hAnsi="Calibri Light" w:cs="Times New Roman"/>
      <w:b/>
      <w:bCs/>
      <w:color w:val="1F4E79"/>
      <w:sz w:val="32"/>
      <w:szCs w:val="32"/>
      <w:lang w:bidi="ar-EG"/>
    </w:rPr>
  </w:style>
  <w:style w:type="character" w:customStyle="1" w:styleId="Heading3Char">
    <w:name w:val="Heading 3 Char"/>
    <w:link w:val="Heading3"/>
    <w:uiPriority w:val="9"/>
    <w:rsid w:val="00033DDC"/>
    <w:rPr>
      <w:rFonts w:ascii="Calibri Light" w:eastAsia="Times New Roman" w:hAnsi="Calibri Light" w:cs="Times New Roman"/>
      <w:b/>
      <w:bCs/>
      <w:color w:val="833C0B"/>
      <w:sz w:val="24"/>
      <w:szCs w:val="24"/>
      <w:lang w:bidi="ar-EG"/>
    </w:rPr>
  </w:style>
  <w:style w:type="character" w:customStyle="1" w:styleId="Heading4Char">
    <w:name w:val="Heading 4 Char"/>
    <w:link w:val="Heading4"/>
    <w:uiPriority w:val="9"/>
    <w:rsid w:val="00033DDC"/>
    <w:rPr>
      <w:rFonts w:ascii="Calibri Light" w:eastAsia="Times New Roman" w:hAnsi="Calibri Light" w:cs="Times New Roman"/>
      <w:b/>
      <w:bCs/>
      <w:color w:val="385623"/>
      <w:sz w:val="24"/>
      <w:szCs w:val="24"/>
      <w:lang w:bidi="ar-EG"/>
    </w:rPr>
  </w:style>
  <w:style w:type="paragraph" w:styleId="Caption">
    <w:name w:val="caption"/>
    <w:basedOn w:val="Normal"/>
    <w:next w:val="Normal"/>
    <w:uiPriority w:val="35"/>
    <w:unhideWhenUsed/>
    <w:qFormat/>
    <w:rsid w:val="00033DDC"/>
    <w:pPr>
      <w:bidi w:val="0"/>
      <w:spacing w:after="200" w:line="240" w:lineRule="auto"/>
    </w:pPr>
    <w:rPr>
      <w:i/>
      <w:iCs/>
      <w:color w:val="44546A"/>
      <w:sz w:val="18"/>
      <w:szCs w:val="18"/>
    </w:rPr>
  </w:style>
  <w:style w:type="paragraph" w:styleId="TOCHeading">
    <w:name w:val="TOC Heading"/>
    <w:basedOn w:val="Heading1"/>
    <w:next w:val="Normal"/>
    <w:uiPriority w:val="39"/>
    <w:unhideWhenUsed/>
    <w:qFormat/>
    <w:rsid w:val="00033DDC"/>
    <w:pPr>
      <w:numPr>
        <w:numId w:val="0"/>
      </w:numPr>
      <w:bidi w:val="0"/>
      <w:outlineLvl w:val="9"/>
    </w:pPr>
    <w:rPr>
      <w:lang w:bidi="ar-SA"/>
    </w:rPr>
  </w:style>
  <w:style w:type="character" w:customStyle="1" w:styleId="Heading5Char">
    <w:name w:val="Heading 5 Char"/>
    <w:link w:val="Heading5"/>
    <w:uiPriority w:val="9"/>
    <w:rsid w:val="00934931"/>
    <w:rPr>
      <w:rFonts w:ascii="Calibri Light" w:eastAsia="Times New Roman" w:hAnsi="Calibri Light" w:cs="Times New Roman"/>
      <w:color w:val="2F5496"/>
      <w:sz w:val="26"/>
      <w:szCs w:val="26"/>
      <w:lang w:val="en-GB" w:bidi="ar-EG"/>
    </w:rPr>
  </w:style>
  <w:style w:type="character" w:customStyle="1" w:styleId="Heading2Char1">
    <w:name w:val="Heading 2 Char1"/>
    <w:uiPriority w:val="9"/>
    <w:rsid w:val="00934931"/>
    <w:rPr>
      <w:rFonts w:ascii="Calibri Light" w:eastAsia="Times New Roman" w:hAnsi="Calibri Light" w:cs="Times New Roman"/>
      <w:b/>
      <w:bCs/>
      <w:color w:val="1F4E79"/>
      <w:sz w:val="32"/>
      <w:szCs w:val="32"/>
      <w:lang w:bidi="ar-EG"/>
    </w:rPr>
  </w:style>
  <w:style w:type="character" w:customStyle="1" w:styleId="Heading3Char1">
    <w:name w:val="Heading 3 Char1"/>
    <w:uiPriority w:val="9"/>
    <w:rsid w:val="00934931"/>
    <w:rPr>
      <w:rFonts w:ascii="Calibri Light" w:eastAsia="Times New Roman" w:hAnsi="Calibri Light" w:cs="Times New Roman"/>
      <w:b/>
      <w:bCs/>
      <w:color w:val="833C0B"/>
      <w:sz w:val="24"/>
      <w:szCs w:val="24"/>
      <w:lang w:bidi="ar-EG"/>
    </w:rPr>
  </w:style>
  <w:style w:type="character" w:customStyle="1" w:styleId="Heading4Char1">
    <w:name w:val="Heading 4 Char1"/>
    <w:uiPriority w:val="9"/>
    <w:rsid w:val="00934931"/>
    <w:rPr>
      <w:rFonts w:ascii="Calibri Light" w:eastAsia="Times New Roman" w:hAnsi="Calibri Light" w:cs="Times New Roman"/>
      <w:b/>
      <w:bCs/>
      <w:color w:val="385623"/>
      <w:sz w:val="24"/>
      <w:szCs w:val="24"/>
      <w:lang w:bidi="ar-EG"/>
    </w:rPr>
  </w:style>
  <w:style w:type="character" w:customStyle="1" w:styleId="Heading1Char1">
    <w:name w:val="Heading 1 Char1"/>
    <w:uiPriority w:val="9"/>
    <w:rsid w:val="00934931"/>
    <w:rPr>
      <w:rFonts w:ascii="Calibri Light" w:eastAsia="Times New Roman" w:hAnsi="Calibri Light" w:cs="Times New Roman"/>
      <w:color w:val="2F5496"/>
      <w:sz w:val="32"/>
      <w:szCs w:val="32"/>
      <w:lang w:bidi="ar-EG"/>
    </w:rPr>
  </w:style>
  <w:style w:type="paragraph" w:styleId="TOC1">
    <w:name w:val="toc 1"/>
    <w:basedOn w:val="Normal"/>
    <w:next w:val="Normal"/>
    <w:autoRedefine/>
    <w:uiPriority w:val="39"/>
    <w:unhideWhenUsed/>
    <w:rsid w:val="00934931"/>
    <w:pPr>
      <w:tabs>
        <w:tab w:val="left" w:pos="440"/>
        <w:tab w:val="right" w:leader="dot" w:pos="9350"/>
      </w:tabs>
      <w:bidi w:val="0"/>
      <w:spacing w:after="100"/>
      <w:jc w:val="center"/>
    </w:pPr>
    <w:rPr>
      <w:noProof/>
      <w:color w:val="1F3864"/>
      <w:sz w:val="26"/>
      <w:szCs w:val="26"/>
      <w:lang w:val="en-GB"/>
    </w:rPr>
  </w:style>
  <w:style w:type="paragraph" w:styleId="TOC2">
    <w:name w:val="toc 2"/>
    <w:basedOn w:val="Normal"/>
    <w:next w:val="Normal"/>
    <w:autoRedefine/>
    <w:uiPriority w:val="39"/>
    <w:unhideWhenUsed/>
    <w:rsid w:val="00934931"/>
    <w:pPr>
      <w:tabs>
        <w:tab w:val="left" w:pos="660"/>
        <w:tab w:val="right" w:leader="dot" w:pos="9350"/>
      </w:tabs>
      <w:bidi w:val="0"/>
      <w:spacing w:after="100"/>
      <w:ind w:left="220"/>
    </w:pPr>
    <w:rPr>
      <w:sz w:val="26"/>
      <w:szCs w:val="26"/>
      <w:lang w:val="en-GB"/>
    </w:rPr>
  </w:style>
  <w:style w:type="paragraph" w:styleId="TOC3">
    <w:name w:val="toc 3"/>
    <w:basedOn w:val="Normal"/>
    <w:next w:val="Normal"/>
    <w:autoRedefine/>
    <w:uiPriority w:val="39"/>
    <w:unhideWhenUsed/>
    <w:rsid w:val="00934931"/>
    <w:pPr>
      <w:tabs>
        <w:tab w:val="left" w:pos="1320"/>
        <w:tab w:val="right" w:leader="dot" w:pos="9350"/>
      </w:tabs>
      <w:bidi w:val="0"/>
      <w:spacing w:after="100"/>
      <w:ind w:left="440"/>
    </w:pPr>
    <w:rPr>
      <w:noProof/>
      <w:sz w:val="26"/>
      <w:szCs w:val="26"/>
      <w:lang w:val="en-GB"/>
    </w:rPr>
  </w:style>
  <w:style w:type="paragraph" w:styleId="TOC4">
    <w:name w:val="toc 4"/>
    <w:basedOn w:val="Normal"/>
    <w:next w:val="Normal"/>
    <w:autoRedefine/>
    <w:uiPriority w:val="39"/>
    <w:unhideWhenUsed/>
    <w:rsid w:val="00934931"/>
    <w:pPr>
      <w:bidi w:val="0"/>
      <w:spacing w:after="100"/>
      <w:ind w:left="660"/>
    </w:pPr>
    <w:rPr>
      <w:sz w:val="26"/>
      <w:szCs w:val="26"/>
      <w:lang w:val="en-GB"/>
    </w:rPr>
  </w:style>
  <w:style w:type="character" w:styleId="PlaceholderText">
    <w:name w:val="Placeholder Text"/>
    <w:uiPriority w:val="99"/>
    <w:semiHidden/>
    <w:rsid w:val="00934931"/>
    <w:rPr>
      <w:color w:val="808080"/>
    </w:rPr>
  </w:style>
  <w:style w:type="character" w:customStyle="1" w:styleId="HeaderChar1">
    <w:name w:val="Header Char1"/>
    <w:uiPriority w:val="99"/>
    <w:rsid w:val="00934931"/>
    <w:rPr>
      <w:lang w:bidi="ar-EG"/>
    </w:rPr>
  </w:style>
  <w:style w:type="character" w:customStyle="1" w:styleId="FooterChar1">
    <w:name w:val="Footer Char1"/>
    <w:uiPriority w:val="99"/>
    <w:rsid w:val="00934931"/>
    <w:rPr>
      <w:lang w:bidi="ar-EG"/>
    </w:rPr>
  </w:style>
  <w:style w:type="character" w:styleId="UnresolvedMention">
    <w:name w:val="Unresolved Mention"/>
    <w:uiPriority w:val="99"/>
    <w:semiHidden/>
    <w:unhideWhenUsed/>
    <w:rsid w:val="00934931"/>
    <w:rPr>
      <w:color w:val="605E5C"/>
      <w:shd w:val="clear" w:color="auto" w:fill="E1DFDD"/>
    </w:rPr>
  </w:style>
  <w:style w:type="paragraph" w:styleId="TOC5">
    <w:name w:val="toc 5"/>
    <w:basedOn w:val="Normal"/>
    <w:next w:val="Normal"/>
    <w:autoRedefine/>
    <w:uiPriority w:val="39"/>
    <w:unhideWhenUsed/>
    <w:rsid w:val="00934931"/>
    <w:pPr>
      <w:bidi w:val="0"/>
      <w:spacing w:after="100"/>
      <w:ind w:left="1040"/>
    </w:pPr>
    <w:rPr>
      <w:sz w:val="26"/>
      <w:szCs w:val="26"/>
      <w:lang w:val="en-GB"/>
    </w:rPr>
  </w:style>
  <w:style w:type="table" w:customStyle="1" w:styleId="grad">
    <w:name w:val="grad"/>
    <w:basedOn w:val="TableNormal"/>
    <w:uiPriority w:val="99"/>
    <w:rsid w:val="00934931"/>
    <w:rPr>
      <w:sz w:val="22"/>
      <w:szCs w:val="22"/>
    </w:rPr>
    <w:tblPr/>
  </w:style>
  <w:style w:type="table" w:styleId="TableGridLight">
    <w:name w:val="Grid Table Light"/>
    <w:basedOn w:val="TableNormal"/>
    <w:uiPriority w:val="40"/>
    <w:rsid w:val="00934931"/>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934931"/>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Char">
    <w:name w:val="Body Text Char"/>
    <w:link w:val="BodyText"/>
    <w:rsid w:val="00934931"/>
    <w:rPr>
      <w:sz w:val="22"/>
      <w:szCs w:val="22"/>
      <w:lang w:bidi="ar-EG"/>
    </w:rPr>
  </w:style>
  <w:style w:type="character" w:customStyle="1" w:styleId="BodyTextIndent3Char">
    <w:name w:val="Body Text Indent 3 Char"/>
    <w:link w:val="BodyTextIndent3"/>
    <w:rsid w:val="00934931"/>
    <w:rPr>
      <w:sz w:val="16"/>
      <w:szCs w:val="16"/>
      <w:lang w:bidi="ar-EG"/>
    </w:rPr>
  </w:style>
  <w:style w:type="character" w:customStyle="1" w:styleId="Heading2Char2">
    <w:name w:val="Heading 2 Char2"/>
    <w:uiPriority w:val="9"/>
    <w:rsid w:val="007C5C20"/>
    <w:rPr>
      <w:rFonts w:ascii="Calibri Light" w:eastAsia="Times New Roman" w:hAnsi="Calibri Light" w:cs="Times New Roman"/>
      <w:b/>
      <w:bCs/>
      <w:color w:val="1F4E79"/>
      <w:sz w:val="32"/>
      <w:szCs w:val="32"/>
      <w:lang w:val="en-GB" w:bidi="ar-EG"/>
    </w:rPr>
  </w:style>
  <w:style w:type="character" w:customStyle="1" w:styleId="Heading1Char2">
    <w:name w:val="Heading 1 Char2"/>
    <w:uiPriority w:val="9"/>
    <w:rsid w:val="007C5C20"/>
    <w:rPr>
      <w:rFonts w:ascii="Calibri Light" w:eastAsia="Times New Roman" w:hAnsi="Calibri Light" w:cs="Times New Roman"/>
      <w:color w:val="2F5496"/>
      <w:sz w:val="32"/>
      <w:szCs w:val="32"/>
      <w:lang w:bidi="ar-EG"/>
    </w:rPr>
  </w:style>
  <w:style w:type="character" w:customStyle="1" w:styleId="Heading3Char2">
    <w:name w:val="Heading 3 Char2"/>
    <w:uiPriority w:val="9"/>
    <w:rsid w:val="007C5C20"/>
    <w:rPr>
      <w:rFonts w:ascii="Calibri Light" w:eastAsia="Times New Roman" w:hAnsi="Calibri Light" w:cs="Times New Roman"/>
      <w:b/>
      <w:bCs/>
      <w:color w:val="833C0B"/>
      <w:sz w:val="24"/>
      <w:szCs w:val="24"/>
      <w:lang w:bidi="ar-EG"/>
    </w:rPr>
  </w:style>
  <w:style w:type="character" w:customStyle="1" w:styleId="Heading2Char3">
    <w:name w:val="Heading 2 Char3"/>
    <w:uiPriority w:val="9"/>
    <w:rsid w:val="007C5C20"/>
    <w:rPr>
      <w:rFonts w:ascii="Calibri Light" w:eastAsia="Times New Roman" w:hAnsi="Calibri Light" w:cs="Times New Roman"/>
      <w:b/>
      <w:bCs/>
      <w:color w:val="1F4E79"/>
      <w:sz w:val="32"/>
      <w:szCs w:val="32"/>
      <w:lang w:val="en-GB" w:bidi="ar-EG"/>
    </w:rPr>
  </w:style>
  <w:style w:type="character" w:customStyle="1" w:styleId="Heading2Char4">
    <w:name w:val="Heading 2 Char4"/>
    <w:uiPriority w:val="9"/>
    <w:rsid w:val="007C5C20"/>
    <w:rPr>
      <w:rFonts w:ascii="Calibri Light" w:eastAsia="Times New Roman" w:hAnsi="Calibri Light" w:cs="Times New Roman"/>
      <w:b/>
      <w:bCs/>
      <w:color w:val="1F4E79"/>
      <w:sz w:val="32"/>
      <w:szCs w:val="32"/>
      <w:lang w:val="en-GB" w:bidi="ar-EG"/>
    </w:rPr>
  </w:style>
  <w:style w:type="character" w:customStyle="1" w:styleId="Heading3Char3">
    <w:name w:val="Heading 3 Char3"/>
    <w:uiPriority w:val="9"/>
    <w:rsid w:val="007C5C20"/>
    <w:rPr>
      <w:rFonts w:ascii="Calibri Light" w:eastAsia="Times New Roman" w:hAnsi="Calibri Light" w:cs="Times New Roman"/>
      <w:b/>
      <w:bCs/>
      <w:color w:val="833C0B"/>
      <w:sz w:val="24"/>
      <w:szCs w:val="24"/>
      <w:lang w:val="en-GB" w:bidi="ar-EG"/>
    </w:rPr>
  </w:style>
  <w:style w:type="character" w:customStyle="1" w:styleId="Heading4Char2">
    <w:name w:val="Heading 4 Char2"/>
    <w:uiPriority w:val="9"/>
    <w:rsid w:val="007C5C20"/>
    <w:rPr>
      <w:rFonts w:ascii="Calibri Light" w:eastAsia="Times New Roman" w:hAnsi="Calibri Light" w:cs="Times New Roman"/>
      <w:b/>
      <w:bCs/>
      <w:color w:val="385623"/>
      <w:sz w:val="24"/>
      <w:szCs w:val="24"/>
      <w:lang w:val="en-GB" w:bidi="ar-EG"/>
    </w:rPr>
  </w:style>
  <w:style w:type="character" w:customStyle="1" w:styleId="Heading1Char3">
    <w:name w:val="Heading 1 Char3"/>
    <w:uiPriority w:val="9"/>
    <w:rsid w:val="007C5C20"/>
    <w:rPr>
      <w:rFonts w:ascii="Calibri Light" w:eastAsia="Times New Roman" w:hAnsi="Calibri Light" w:cs="Times New Roman"/>
      <w:color w:val="2F5496"/>
      <w:sz w:val="32"/>
      <w:szCs w:val="32"/>
      <w:lang w:val="en-GB" w:bidi="ar-EG"/>
    </w:rPr>
  </w:style>
  <w:style w:type="character" w:customStyle="1" w:styleId="HeaderChar2">
    <w:name w:val="Header Char2"/>
    <w:rsid w:val="007C5C20"/>
    <w:rPr>
      <w:lang w:bidi="ar-EG"/>
    </w:rPr>
  </w:style>
  <w:style w:type="character" w:customStyle="1" w:styleId="FooterChar2">
    <w:name w:val="Footer Char2"/>
    <w:rsid w:val="007C5C20"/>
    <w:rPr>
      <w:lang w:bidi="ar-EG"/>
    </w:rPr>
  </w:style>
  <w:style w:type="character" w:customStyle="1" w:styleId="Heading1Char4">
    <w:name w:val="Heading 1 Char4"/>
    <w:uiPriority w:val="9"/>
    <w:rsid w:val="007C5C20"/>
    <w:rPr>
      <w:rFonts w:ascii="Calibri Light" w:eastAsia="Times New Roman" w:hAnsi="Calibri Light" w:cs="Times New Roman"/>
      <w:color w:val="2F5496"/>
      <w:sz w:val="32"/>
      <w:szCs w:val="32"/>
      <w:lang w:val="en-GB" w:bidi="ar-EG"/>
    </w:rPr>
  </w:style>
  <w:style w:type="character" w:customStyle="1" w:styleId="FooterChar3">
    <w:name w:val="Footer Char3"/>
    <w:rsid w:val="007C5C20"/>
    <w:rPr>
      <w:sz w:val="26"/>
      <w:szCs w:val="26"/>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018960">
      <w:bodyDiv w:val="1"/>
      <w:marLeft w:val="0"/>
      <w:marRight w:val="0"/>
      <w:marTop w:val="0"/>
      <w:marBottom w:val="0"/>
      <w:divBdr>
        <w:top w:val="none" w:sz="0" w:space="0" w:color="auto"/>
        <w:left w:val="none" w:sz="0" w:space="0" w:color="auto"/>
        <w:bottom w:val="none" w:sz="0" w:space="0" w:color="auto"/>
        <w:right w:val="none" w:sz="0" w:space="0" w:color="auto"/>
      </w:divBdr>
    </w:div>
    <w:div w:id="9746019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subDocument" Target="Appendix%20A.docx"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10" Type="http://schemas.openxmlformats.org/officeDocument/2006/relationships/subDocument" Target="REFERENCES.docx"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CE048F9-1014-4B10-B03D-FCBEC7F9A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72</Words>
  <Characters>440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INTRODUCTION</vt:lpstr>
    </vt:vector>
  </TitlesOfParts>
  <Company>ASD</Company>
  <LinksUpToDate>false</LinksUpToDate>
  <CharactersWithSpaces>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TAMER</dc:creator>
  <cp:keywords/>
  <cp:lastModifiedBy>moustafa shahin</cp:lastModifiedBy>
  <cp:revision>16</cp:revision>
  <cp:lastPrinted>2016-01-01T12:14:00Z</cp:lastPrinted>
  <dcterms:created xsi:type="dcterms:W3CDTF">2022-03-12T23:05:00Z</dcterms:created>
  <dcterms:modified xsi:type="dcterms:W3CDTF">2022-06-28T11:14:00Z</dcterms:modified>
</cp:coreProperties>
</file>